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0DAD2A" w14:textId="4D42EDAA" w:rsidR="00061DB3" w:rsidRPr="00061DB3" w:rsidRDefault="000408BF" w:rsidP="00F42EC8">
      <w:pPr>
        <w:pStyle w:val="NL"/>
      </w:pPr>
      <w:r w:rsidRPr="000408BF">
        <w:rPr>
          <w:b/>
          <w:color w:val="A40F1E"/>
        </w:rPr>
        <w:t>1</w:t>
      </w:r>
      <w:r>
        <w:tab/>
      </w:r>
      <w:r w:rsidRPr="000408BF">
        <w:rPr>
          <w:b/>
          <w:color w:val="A40F1E"/>
        </w:rPr>
        <w:t>a</w:t>
      </w:r>
      <w:r w:rsidR="00F42EC8">
        <w:rPr>
          <w:b/>
          <w:color w:val="A40F1E"/>
        </w:rPr>
        <w:t>)</w:t>
      </w:r>
      <w:r>
        <w:tab/>
      </w:r>
      <w:r w:rsidR="00061DB3" w:rsidRPr="00061DB3">
        <w:t>Sketch the shape of the magnetic field around the magnet.</w:t>
      </w:r>
      <w:r w:rsidR="00061DB3" w:rsidRPr="00061DB3">
        <w:tab/>
        <w:t>(1)</w:t>
      </w:r>
    </w:p>
    <w:p w14:paraId="43B8FB1A" w14:textId="2191194B" w:rsidR="00061DB3" w:rsidRPr="00061DB3" w:rsidRDefault="000408BF" w:rsidP="000408BF">
      <w:pPr>
        <w:pStyle w:val="NLa"/>
      </w:pPr>
      <w:r>
        <w:tab/>
      </w:r>
      <w:r w:rsidR="00061DB3" w:rsidRPr="000408BF">
        <w:rPr>
          <w:b/>
          <w:color w:val="A40F1E"/>
        </w:rPr>
        <w:t>b</w:t>
      </w:r>
      <w:r w:rsidR="00F42EC8">
        <w:rPr>
          <w:b/>
          <w:color w:val="A40F1E"/>
        </w:rPr>
        <w:t>)</w:t>
      </w:r>
      <w:r>
        <w:tab/>
      </w:r>
      <w:r w:rsidR="00061DB3" w:rsidRPr="00061DB3">
        <w:t>Show the direction of the magnetic field. Indicate on the diagram where the magnetic field</w:t>
      </w:r>
      <w:r w:rsidR="00A72254">
        <w:t xml:space="preserve">  </w:t>
      </w:r>
      <w:r w:rsidR="00061DB3" w:rsidRPr="00061DB3">
        <w:t xml:space="preserve"> is strong and where it is weak.</w:t>
      </w:r>
      <w:r>
        <w:tab/>
      </w:r>
      <w:r w:rsidR="00061DB3" w:rsidRPr="00061DB3">
        <w:t>(3)</w:t>
      </w:r>
    </w:p>
    <w:p w14:paraId="25FDC457" w14:textId="77777777" w:rsidR="00094646" w:rsidRPr="00094646" w:rsidRDefault="00094646" w:rsidP="00094646">
      <w:pPr>
        <w:pStyle w:val="NLa"/>
      </w:pPr>
      <w:r w:rsidRPr="00094646">
        <w:tab/>
        <w:t>                                                                                                                                                                          </w:t>
      </w:r>
    </w:p>
    <w:p w14:paraId="13620038" w14:textId="77777777" w:rsidR="00094646" w:rsidRPr="00094646" w:rsidRDefault="00094646" w:rsidP="00094646">
      <w:pPr>
        <w:pStyle w:val="NLa"/>
      </w:pPr>
      <w:r w:rsidRPr="00094646">
        <w:tab/>
        <w:t>                                                                                                                                                                          </w:t>
      </w:r>
    </w:p>
    <w:p w14:paraId="31AF2A2E" w14:textId="77777777" w:rsidR="00094646" w:rsidRPr="00094646" w:rsidRDefault="00094646" w:rsidP="00094646">
      <w:pPr>
        <w:pStyle w:val="NLa"/>
      </w:pPr>
      <w:r w:rsidRPr="00094646">
        <w:tab/>
        <w:t>                                                                                                                                                                          </w:t>
      </w:r>
    </w:p>
    <w:p w14:paraId="27F1E547" w14:textId="77777777" w:rsidR="00094646" w:rsidRPr="00094646" w:rsidRDefault="00094646" w:rsidP="00094646">
      <w:pPr>
        <w:pStyle w:val="NLa"/>
      </w:pPr>
      <w:r w:rsidRPr="00094646">
        <w:tab/>
        <w:t>                                                                                                                                                                          </w:t>
      </w:r>
    </w:p>
    <w:p w14:paraId="6C52F7E0" w14:textId="7B0F579E" w:rsidR="00061DB3" w:rsidRPr="00A30D50" w:rsidRDefault="000408BF" w:rsidP="000408BF">
      <w:pPr>
        <w:pStyle w:val="NLa"/>
      </w:pPr>
      <w:r>
        <w:rPr>
          <w:color w:val="FF0000"/>
        </w:rPr>
        <w:tab/>
      </w:r>
      <w:r w:rsidR="00A30D50">
        <w:rPr>
          <w:color w:val="FF0000"/>
        </w:rPr>
        <w:tab/>
      </w:r>
      <w:r w:rsidR="00A30D50">
        <w:rPr>
          <w:noProof/>
          <w:color w:val="FF0000"/>
          <w:lang w:eastAsia="en-GB"/>
        </w:rPr>
        <w:drawing>
          <wp:inline distT="0" distB="0" distL="0" distR="0" wp14:anchorId="715A1C30" wp14:editId="5A331980">
            <wp:extent cx="838200" cy="188976"/>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7_01.jpg"/>
                    <pic:cNvPicPr/>
                  </pic:nvPicPr>
                  <pic:blipFill>
                    <a:blip r:embed="rId7">
                      <a:extLst>
                        <a:ext uri="{28A0092B-C50C-407E-A947-70E740481C1C}">
                          <a14:useLocalDpi xmlns:a14="http://schemas.microsoft.com/office/drawing/2010/main" val="0"/>
                        </a:ext>
                      </a:extLst>
                    </a:blip>
                    <a:stretch>
                      <a:fillRect/>
                    </a:stretch>
                  </pic:blipFill>
                  <pic:spPr>
                    <a:xfrm>
                      <a:off x="0" y="0"/>
                      <a:ext cx="838200" cy="188976"/>
                    </a:xfrm>
                    <a:prstGeom prst="rect">
                      <a:avLst/>
                    </a:prstGeom>
                  </pic:spPr>
                </pic:pic>
              </a:graphicData>
            </a:graphic>
          </wp:inline>
        </w:drawing>
      </w:r>
    </w:p>
    <w:p w14:paraId="1CC293BB" w14:textId="77777777" w:rsidR="00662EE4" w:rsidRPr="00662EE4" w:rsidRDefault="00662EE4" w:rsidP="00662EE4">
      <w:pPr>
        <w:pStyle w:val="NLa"/>
      </w:pPr>
      <w:r w:rsidRPr="00662EE4">
        <w:tab/>
        <w:t>                                                                                                                                                                          </w:t>
      </w:r>
    </w:p>
    <w:p w14:paraId="6FAA2A13" w14:textId="77777777" w:rsidR="00662EE4" w:rsidRPr="00662EE4" w:rsidRDefault="00662EE4" w:rsidP="00662EE4">
      <w:pPr>
        <w:pStyle w:val="NLa"/>
      </w:pPr>
      <w:r w:rsidRPr="00662EE4">
        <w:tab/>
        <w:t>                                                                                                                                                                          </w:t>
      </w:r>
    </w:p>
    <w:p w14:paraId="6E1CFD21" w14:textId="77777777" w:rsidR="00662EE4" w:rsidRPr="00662EE4" w:rsidRDefault="00662EE4" w:rsidP="00662EE4">
      <w:pPr>
        <w:pStyle w:val="NLa"/>
      </w:pPr>
      <w:r w:rsidRPr="00662EE4">
        <w:tab/>
        <w:t>                                                                                                                                                                          </w:t>
      </w:r>
    </w:p>
    <w:p w14:paraId="6927E049" w14:textId="77777777" w:rsidR="00662EE4" w:rsidRPr="00662EE4" w:rsidRDefault="00662EE4" w:rsidP="00662EE4">
      <w:pPr>
        <w:pStyle w:val="NLa"/>
      </w:pPr>
      <w:r w:rsidRPr="00662EE4">
        <w:tab/>
        <w:t>                                                                                                                                                                          </w:t>
      </w:r>
    </w:p>
    <w:p w14:paraId="0ACC4BDF" w14:textId="5777F8A5" w:rsidR="00061DB3" w:rsidRPr="00061DB3" w:rsidRDefault="000408BF" w:rsidP="000408BF">
      <w:pPr>
        <w:pStyle w:val="NL"/>
      </w:pPr>
      <w:r w:rsidRPr="000408BF">
        <w:rPr>
          <w:b/>
          <w:color w:val="A40F1E"/>
        </w:rPr>
        <w:t>2</w:t>
      </w:r>
      <w:r>
        <w:tab/>
      </w:r>
      <w:r w:rsidR="00061DB3" w:rsidRPr="00061DB3">
        <w:t>Sandra is attempting to become the first woman to walk from Greenland to the geographical North Pole. Explain why she should not rely on her compass alone.</w:t>
      </w:r>
      <w:r>
        <w:tab/>
      </w:r>
      <w:r w:rsidR="00061DB3" w:rsidRPr="00061DB3">
        <w:t>(2)</w:t>
      </w:r>
    </w:p>
    <w:p w14:paraId="308AAA95" w14:textId="77777777" w:rsidR="00A66F65" w:rsidRPr="00FC0ECF" w:rsidRDefault="00A66F65" w:rsidP="00A66F65">
      <w:pPr>
        <w:pStyle w:val="NLa"/>
        <w:rPr>
          <w:u w:val="dotted"/>
        </w:rPr>
      </w:pPr>
      <w:r>
        <w:tab/>
      </w:r>
      <w:r>
        <w:rPr>
          <w:u w:val="dotted"/>
        </w:rPr>
        <w:t>                                                                                                                                                                          </w:t>
      </w:r>
    </w:p>
    <w:p w14:paraId="52BEEB66" w14:textId="77777777" w:rsidR="00A66F65" w:rsidRPr="00FC0ECF" w:rsidRDefault="00A66F65" w:rsidP="00A66F65">
      <w:pPr>
        <w:pStyle w:val="NLa"/>
        <w:rPr>
          <w:u w:val="dotted"/>
        </w:rPr>
      </w:pPr>
      <w:r>
        <w:tab/>
      </w:r>
      <w:r>
        <w:rPr>
          <w:u w:val="dotted"/>
        </w:rPr>
        <w:t>                                                                                                                                                                          </w:t>
      </w:r>
    </w:p>
    <w:p w14:paraId="015976A9" w14:textId="77777777" w:rsidR="00A66F65" w:rsidRPr="00FC0ECF" w:rsidRDefault="00A66F65" w:rsidP="00A66F65">
      <w:pPr>
        <w:pStyle w:val="NLa"/>
        <w:rPr>
          <w:u w:val="dotted"/>
        </w:rPr>
      </w:pPr>
      <w:r>
        <w:tab/>
      </w:r>
      <w:r>
        <w:rPr>
          <w:u w:val="dotted"/>
        </w:rPr>
        <w:t>                                                                                                                                                                          </w:t>
      </w:r>
    </w:p>
    <w:p w14:paraId="22B00992" w14:textId="6029D343" w:rsidR="00061DB3" w:rsidRPr="00061DB3" w:rsidRDefault="000408BF" w:rsidP="000408BF">
      <w:pPr>
        <w:pStyle w:val="NL"/>
      </w:pPr>
      <w:r w:rsidRPr="000408BF">
        <w:rPr>
          <w:b/>
          <w:color w:val="A40F1E"/>
        </w:rPr>
        <w:t>3</w:t>
      </w:r>
      <w:r>
        <w:tab/>
      </w:r>
      <w:r w:rsidR="00061DB3" w:rsidRPr="00061DB3">
        <w:t>What is the difference between a permanent magnet and an induced magnet?</w:t>
      </w:r>
      <w:r>
        <w:tab/>
      </w:r>
      <w:r w:rsidR="00061DB3" w:rsidRPr="00061DB3">
        <w:t>(2)</w:t>
      </w:r>
    </w:p>
    <w:p w14:paraId="0BA54D37" w14:textId="77777777" w:rsidR="00DF7750" w:rsidRPr="00FC0ECF" w:rsidRDefault="00DF7750" w:rsidP="00DF7750">
      <w:pPr>
        <w:pStyle w:val="NLa"/>
        <w:rPr>
          <w:u w:val="dotted"/>
        </w:rPr>
      </w:pPr>
      <w:r>
        <w:tab/>
      </w:r>
      <w:r>
        <w:rPr>
          <w:u w:val="dotted"/>
        </w:rPr>
        <w:t>                                                                                                                                                                          </w:t>
      </w:r>
    </w:p>
    <w:p w14:paraId="5F8FFD09" w14:textId="77777777" w:rsidR="00DF7750" w:rsidRPr="00FC0ECF" w:rsidRDefault="00DF7750" w:rsidP="00DF7750">
      <w:pPr>
        <w:pStyle w:val="NLa"/>
        <w:rPr>
          <w:u w:val="dotted"/>
        </w:rPr>
      </w:pPr>
      <w:r>
        <w:tab/>
      </w:r>
      <w:r>
        <w:rPr>
          <w:u w:val="dotted"/>
        </w:rPr>
        <w:t>                                                                                                                                                                          </w:t>
      </w:r>
    </w:p>
    <w:p w14:paraId="3D529D72" w14:textId="3F9A8F14" w:rsidR="00061DB3" w:rsidRPr="00061DB3" w:rsidRDefault="000408BF" w:rsidP="000408BF">
      <w:pPr>
        <w:pStyle w:val="NL"/>
      </w:pPr>
      <w:r w:rsidRPr="000408BF">
        <w:rPr>
          <w:b/>
          <w:color w:val="A40F1E"/>
        </w:rPr>
        <w:t>4</w:t>
      </w:r>
      <w:r>
        <w:tab/>
      </w:r>
      <w:r w:rsidR="00061DB3" w:rsidRPr="00061DB3">
        <w:t>Magnetic force is a non-contact force. Which of the following is also a non-contact force?</w:t>
      </w:r>
    </w:p>
    <w:p w14:paraId="256EFF4C" w14:textId="0F27A39B" w:rsidR="00061DB3" w:rsidRPr="00061DB3" w:rsidRDefault="00061DB3" w:rsidP="00061DB3">
      <w:pPr>
        <w:pStyle w:val="ListParagraph"/>
        <w:ind w:left="1440"/>
        <w:rPr>
          <w:rFonts w:asciiTheme="minorHAnsi" w:hAnsiTheme="minorHAnsi"/>
        </w:rPr>
      </w:pPr>
      <w:r w:rsidRPr="00061DB3">
        <w:rPr>
          <w:rFonts w:asciiTheme="minorHAnsi" w:hAnsiTheme="minorHAnsi"/>
        </w:rPr>
        <w:t>gravity</w:t>
      </w:r>
      <w:r w:rsidRPr="00061DB3">
        <w:rPr>
          <w:rFonts w:asciiTheme="minorHAnsi" w:hAnsiTheme="minorHAnsi"/>
        </w:rPr>
        <w:tab/>
      </w:r>
      <w:r w:rsidRPr="00061DB3">
        <w:rPr>
          <w:rFonts w:asciiTheme="minorHAnsi" w:hAnsiTheme="minorHAnsi"/>
        </w:rPr>
        <w:tab/>
        <w:t>friction</w:t>
      </w:r>
      <w:r w:rsidRPr="00061DB3">
        <w:rPr>
          <w:rFonts w:asciiTheme="minorHAnsi" w:hAnsiTheme="minorHAnsi"/>
        </w:rPr>
        <w:tab/>
      </w:r>
      <w:r w:rsidRPr="00061DB3">
        <w:rPr>
          <w:rFonts w:asciiTheme="minorHAnsi" w:hAnsiTheme="minorHAnsi"/>
        </w:rPr>
        <w:tab/>
        <w:t>air resistance</w:t>
      </w:r>
      <w:r w:rsidRPr="00061DB3">
        <w:rPr>
          <w:rFonts w:asciiTheme="minorHAnsi" w:hAnsiTheme="minorHAnsi"/>
        </w:rPr>
        <w:tab/>
      </w:r>
      <w:r w:rsidRPr="00061DB3">
        <w:rPr>
          <w:rFonts w:asciiTheme="minorHAnsi" w:hAnsiTheme="minorHAnsi"/>
        </w:rPr>
        <w:tab/>
      </w:r>
      <w:r w:rsidRPr="00061DB3">
        <w:rPr>
          <w:rFonts w:asciiTheme="minorHAnsi" w:hAnsiTheme="minorHAnsi"/>
        </w:rPr>
        <w:tab/>
      </w:r>
      <w:r w:rsidR="00D91366">
        <w:rPr>
          <w:rFonts w:asciiTheme="minorHAnsi" w:hAnsiTheme="minorHAnsi"/>
        </w:rPr>
        <w:tab/>
      </w:r>
      <w:r w:rsidRPr="00061DB3">
        <w:rPr>
          <w:rFonts w:asciiTheme="minorHAnsi" w:hAnsiTheme="minorHAnsi"/>
        </w:rPr>
        <w:tab/>
      </w:r>
      <w:r w:rsidR="00D91366">
        <w:rPr>
          <w:rFonts w:asciiTheme="minorHAnsi" w:hAnsiTheme="minorHAnsi"/>
        </w:rPr>
        <w:t> </w:t>
      </w:r>
      <w:r w:rsidR="00D91366">
        <w:rPr>
          <w:rFonts w:asciiTheme="minorHAnsi" w:hAnsiTheme="minorHAnsi"/>
        </w:rPr>
        <w:t> </w:t>
      </w:r>
      <w:r w:rsidRPr="00061DB3">
        <w:rPr>
          <w:rFonts w:asciiTheme="minorHAnsi" w:hAnsiTheme="minorHAnsi"/>
        </w:rPr>
        <w:t>(1)</w:t>
      </w:r>
    </w:p>
    <w:p w14:paraId="56221663" w14:textId="31EB3C1B" w:rsidR="00061DB3" w:rsidRPr="00061DB3" w:rsidRDefault="000408BF" w:rsidP="000408BF">
      <w:pPr>
        <w:pStyle w:val="NLa"/>
      </w:pPr>
      <w:r w:rsidRPr="000408BF">
        <w:rPr>
          <w:b/>
          <w:color w:val="A40F1E"/>
        </w:rPr>
        <w:t>5</w:t>
      </w:r>
      <w:r>
        <w:rPr>
          <w:b/>
          <w:color w:val="A40F1E"/>
        </w:rPr>
        <w:tab/>
      </w:r>
      <w:r w:rsidR="00061DB3" w:rsidRPr="00061DB3">
        <w:t>A solenoid is a long coil of wire through which a current is flowing.</w:t>
      </w:r>
    </w:p>
    <w:p w14:paraId="74C1A51C" w14:textId="2C8107B8" w:rsidR="00061DB3" w:rsidRPr="00061DB3" w:rsidRDefault="000408BF" w:rsidP="00A30D50">
      <w:pPr>
        <w:pStyle w:val="NL"/>
      </w:pPr>
      <w:r>
        <w:tab/>
      </w:r>
      <w:r w:rsidR="00A30D50">
        <w:rPr>
          <w:noProof/>
          <w:lang w:eastAsia="en-GB"/>
        </w:rPr>
        <w:drawing>
          <wp:inline distT="0" distB="0" distL="0" distR="0" wp14:anchorId="799DFCD4" wp14:editId="3CF95783">
            <wp:extent cx="2901696" cy="29230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7_02.jpg"/>
                    <pic:cNvPicPr/>
                  </pic:nvPicPr>
                  <pic:blipFill>
                    <a:blip r:embed="rId8">
                      <a:extLst>
                        <a:ext uri="{28A0092B-C50C-407E-A947-70E740481C1C}">
                          <a14:useLocalDpi xmlns:a14="http://schemas.microsoft.com/office/drawing/2010/main" val="0"/>
                        </a:ext>
                      </a:extLst>
                    </a:blip>
                    <a:stretch>
                      <a:fillRect/>
                    </a:stretch>
                  </pic:blipFill>
                  <pic:spPr>
                    <a:xfrm>
                      <a:off x="0" y="0"/>
                      <a:ext cx="2901696" cy="2923032"/>
                    </a:xfrm>
                    <a:prstGeom prst="rect">
                      <a:avLst/>
                    </a:prstGeom>
                  </pic:spPr>
                </pic:pic>
              </a:graphicData>
            </a:graphic>
          </wp:inline>
        </w:drawing>
      </w:r>
    </w:p>
    <w:p w14:paraId="57F4391A" w14:textId="01375084" w:rsidR="00061DB3" w:rsidRPr="00061DB3" w:rsidRDefault="000408BF" w:rsidP="000408BF">
      <w:pPr>
        <w:pStyle w:val="NLa"/>
      </w:pPr>
      <w:r>
        <w:tab/>
      </w:r>
      <w:r w:rsidR="00061DB3" w:rsidRPr="00061DB3">
        <w:t>Are the following statements about the solenoid true or false?</w:t>
      </w:r>
    </w:p>
    <w:p w14:paraId="1E934F73" w14:textId="0F84EA2D" w:rsidR="00061DB3" w:rsidRPr="00061DB3" w:rsidRDefault="000408BF" w:rsidP="000408BF">
      <w:pPr>
        <w:pStyle w:val="NLa"/>
      </w:pPr>
      <w:r>
        <w:rPr>
          <w:b/>
          <w:color w:val="A40F1E"/>
        </w:rPr>
        <w:lastRenderedPageBreak/>
        <w:tab/>
      </w:r>
      <w:r w:rsidRPr="000408BF">
        <w:rPr>
          <w:b/>
          <w:color w:val="A40F1E"/>
        </w:rPr>
        <w:t>a</w:t>
      </w:r>
      <w:r w:rsidR="00DF7750">
        <w:rPr>
          <w:b/>
          <w:color w:val="A40F1E"/>
        </w:rPr>
        <w:t>)</w:t>
      </w:r>
      <w:r>
        <w:tab/>
      </w:r>
      <w:r w:rsidR="00061DB3" w:rsidRPr="00061DB3">
        <w:t>Increasing the number of turns in the coil increases the magnetic field strength.</w:t>
      </w:r>
    </w:p>
    <w:p w14:paraId="3D0B8DDE" w14:textId="77777777" w:rsidR="00DF7750" w:rsidRPr="00FC0ECF" w:rsidRDefault="00DF7750" w:rsidP="00DF7750">
      <w:pPr>
        <w:pStyle w:val="NLa"/>
        <w:rPr>
          <w:u w:val="dotted"/>
        </w:rPr>
      </w:pPr>
      <w:r>
        <w:tab/>
      </w:r>
      <w:r>
        <w:rPr>
          <w:u w:val="dotted"/>
        </w:rPr>
        <w:t>                                                                                                                                                                          </w:t>
      </w:r>
    </w:p>
    <w:p w14:paraId="145BA63A" w14:textId="395CC01E" w:rsidR="00061DB3" w:rsidRPr="00061DB3" w:rsidRDefault="000408BF" w:rsidP="000408BF">
      <w:pPr>
        <w:pStyle w:val="NLa"/>
      </w:pPr>
      <w:r>
        <w:tab/>
      </w:r>
      <w:r w:rsidRPr="000408BF">
        <w:rPr>
          <w:b/>
          <w:color w:val="A40F1E"/>
        </w:rPr>
        <w:t>b</w:t>
      </w:r>
      <w:r w:rsidR="00DF7750">
        <w:rPr>
          <w:b/>
          <w:color w:val="A40F1E"/>
        </w:rPr>
        <w:t>)</w:t>
      </w:r>
      <w:r>
        <w:tab/>
      </w:r>
      <w:r w:rsidR="00061DB3" w:rsidRPr="00061DB3">
        <w:t>Putting a steel core in the centre of the solenoid decreases the magnetic field strength.</w:t>
      </w:r>
    </w:p>
    <w:p w14:paraId="7F4E5DB4" w14:textId="77777777" w:rsidR="00DF7750" w:rsidRPr="00FC0ECF" w:rsidRDefault="00DF7750" w:rsidP="00DF7750">
      <w:pPr>
        <w:pStyle w:val="NLa"/>
        <w:rPr>
          <w:u w:val="dotted"/>
        </w:rPr>
      </w:pPr>
      <w:r>
        <w:tab/>
      </w:r>
      <w:r>
        <w:rPr>
          <w:u w:val="dotted"/>
        </w:rPr>
        <w:t>                                                                                                                                                                          </w:t>
      </w:r>
    </w:p>
    <w:p w14:paraId="1B04C26F" w14:textId="48C808EF" w:rsidR="00061DB3" w:rsidRPr="00061DB3" w:rsidRDefault="000408BF" w:rsidP="000408BF">
      <w:pPr>
        <w:pStyle w:val="NLa"/>
      </w:pPr>
      <w:r>
        <w:rPr>
          <w:b/>
          <w:color w:val="A40F1E"/>
        </w:rPr>
        <w:tab/>
      </w:r>
      <w:r w:rsidRPr="000408BF">
        <w:rPr>
          <w:b/>
          <w:color w:val="A40F1E"/>
        </w:rPr>
        <w:t>c</w:t>
      </w:r>
      <w:r w:rsidR="00DF7750">
        <w:rPr>
          <w:b/>
          <w:color w:val="A40F1E"/>
        </w:rPr>
        <w:t>)</w:t>
      </w:r>
      <w:r>
        <w:rPr>
          <w:b/>
          <w:color w:val="A40F1E"/>
        </w:rPr>
        <w:tab/>
      </w:r>
      <w:r w:rsidR="00061DB3" w:rsidRPr="00061DB3">
        <w:t>The magnetic field strength increases if the current increases.</w:t>
      </w:r>
      <w:r w:rsidR="00061DB3" w:rsidRPr="00061DB3">
        <w:tab/>
        <w:t>(3)</w:t>
      </w:r>
    </w:p>
    <w:p w14:paraId="7C6DBD58" w14:textId="77777777" w:rsidR="00DF7750" w:rsidRPr="00FC0ECF" w:rsidRDefault="00DF7750" w:rsidP="00DF7750">
      <w:pPr>
        <w:pStyle w:val="NLa"/>
        <w:rPr>
          <w:u w:val="dotted"/>
        </w:rPr>
      </w:pPr>
      <w:r>
        <w:tab/>
      </w:r>
      <w:r>
        <w:rPr>
          <w:u w:val="dotted"/>
        </w:rPr>
        <w:t>                                                                                                                                                                          </w:t>
      </w:r>
    </w:p>
    <w:p w14:paraId="60483888" w14:textId="1905DC05" w:rsidR="00061DB3" w:rsidRPr="00061DB3" w:rsidRDefault="000408BF" w:rsidP="000408BF">
      <w:pPr>
        <w:pStyle w:val="NL"/>
      </w:pPr>
      <w:r w:rsidRPr="000408BF">
        <w:rPr>
          <w:b/>
          <w:color w:val="A40F1E"/>
        </w:rPr>
        <w:t>6</w:t>
      </w:r>
      <w:r>
        <w:tab/>
      </w:r>
      <w:r w:rsidR="00061DB3" w:rsidRPr="00061DB3">
        <w:t>The diagram shows two pairs of magnets.</w:t>
      </w:r>
    </w:p>
    <w:p w14:paraId="17941F2B" w14:textId="44EBCE4B" w:rsidR="00A30D50" w:rsidRDefault="00A30D50" w:rsidP="00A30D50">
      <w:pPr>
        <w:pStyle w:val="NL"/>
      </w:pPr>
      <w:r>
        <w:tab/>
      </w:r>
      <w:r w:rsidR="001200D2">
        <w:rPr>
          <w:noProof/>
          <w:lang w:eastAsia="en-GB"/>
        </w:rPr>
        <w:drawing>
          <wp:inline distT="0" distB="0" distL="0" distR="0" wp14:anchorId="527BDFD5" wp14:editId="3B083526">
            <wp:extent cx="1971675" cy="581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i).eps"/>
                    <pic:cNvPicPr/>
                  </pic:nvPicPr>
                  <pic:blipFill>
                    <a:blip r:embed="rId9">
                      <a:extLst>
                        <a:ext uri="{28A0092B-C50C-407E-A947-70E740481C1C}">
                          <a14:useLocalDpi xmlns:a14="http://schemas.microsoft.com/office/drawing/2010/main" val="0"/>
                        </a:ext>
                      </a:extLst>
                    </a:blip>
                    <a:stretch>
                      <a:fillRect/>
                    </a:stretch>
                  </pic:blipFill>
                  <pic:spPr>
                    <a:xfrm>
                      <a:off x="0" y="0"/>
                      <a:ext cx="1971675" cy="581025"/>
                    </a:xfrm>
                    <a:prstGeom prst="rect">
                      <a:avLst/>
                    </a:prstGeom>
                  </pic:spPr>
                </pic:pic>
              </a:graphicData>
            </a:graphic>
          </wp:inline>
        </w:drawing>
      </w:r>
    </w:p>
    <w:p w14:paraId="4DADA47A" w14:textId="5EA197C1" w:rsidR="00061DB3" w:rsidRPr="00061DB3" w:rsidRDefault="00A30D50" w:rsidP="00A30D50">
      <w:pPr>
        <w:pStyle w:val="NL"/>
      </w:pPr>
      <w:r>
        <w:tab/>
      </w:r>
      <w:r w:rsidR="001200D2">
        <w:rPr>
          <w:noProof/>
          <w:lang w:eastAsia="en-GB"/>
        </w:rPr>
        <w:drawing>
          <wp:inline distT="0" distB="0" distL="0" distR="0" wp14:anchorId="17370749" wp14:editId="0BE155B4">
            <wp:extent cx="1952625" cy="790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ii).eps"/>
                    <pic:cNvPicPr/>
                  </pic:nvPicPr>
                  <pic:blipFill>
                    <a:blip r:embed="rId10">
                      <a:extLst>
                        <a:ext uri="{28A0092B-C50C-407E-A947-70E740481C1C}">
                          <a14:useLocalDpi xmlns:a14="http://schemas.microsoft.com/office/drawing/2010/main" val="0"/>
                        </a:ext>
                      </a:extLst>
                    </a:blip>
                    <a:stretch>
                      <a:fillRect/>
                    </a:stretch>
                  </pic:blipFill>
                  <pic:spPr>
                    <a:xfrm>
                      <a:off x="0" y="0"/>
                      <a:ext cx="1952625" cy="790575"/>
                    </a:xfrm>
                    <a:prstGeom prst="rect">
                      <a:avLst/>
                    </a:prstGeom>
                  </pic:spPr>
                </pic:pic>
              </a:graphicData>
            </a:graphic>
          </wp:inline>
        </w:drawing>
      </w:r>
    </w:p>
    <w:p w14:paraId="5EE1A6CF" w14:textId="6E6FFA7F" w:rsidR="00061DB3" w:rsidRPr="00061DB3" w:rsidRDefault="00932AC0" w:rsidP="00932AC0">
      <w:pPr>
        <w:pStyle w:val="NLa"/>
      </w:pPr>
      <w:r>
        <w:tab/>
      </w:r>
      <w:r w:rsidR="000408BF" w:rsidRPr="00932AC0">
        <w:rPr>
          <w:b/>
          <w:color w:val="A40F1E"/>
        </w:rPr>
        <w:t>a</w:t>
      </w:r>
      <w:r w:rsidR="005F3C29">
        <w:rPr>
          <w:b/>
          <w:color w:val="A40F1E"/>
        </w:rPr>
        <w:t>)</w:t>
      </w:r>
      <w:r>
        <w:tab/>
      </w:r>
      <w:r w:rsidR="00061DB3" w:rsidRPr="00061DB3">
        <w:t>Which pair of magnets has the higher magnetic flux density? A or B?</w:t>
      </w:r>
      <w:r>
        <w:tab/>
      </w:r>
      <w:r w:rsidR="00061DB3" w:rsidRPr="00061DB3">
        <w:t>(1)</w:t>
      </w:r>
    </w:p>
    <w:p w14:paraId="4AEC4BEC" w14:textId="77777777" w:rsidR="00BA27FA" w:rsidRPr="00FC0ECF" w:rsidRDefault="00BA27FA" w:rsidP="00BA27FA">
      <w:pPr>
        <w:pStyle w:val="NLa"/>
        <w:rPr>
          <w:u w:val="dotted"/>
        </w:rPr>
      </w:pPr>
      <w:r>
        <w:tab/>
      </w:r>
      <w:r>
        <w:rPr>
          <w:u w:val="dotted"/>
        </w:rPr>
        <w:t>                                                                                                                                                                          </w:t>
      </w:r>
    </w:p>
    <w:p w14:paraId="11C93CED" w14:textId="61B16FA0" w:rsidR="00061DB3" w:rsidRPr="00061DB3" w:rsidRDefault="00932AC0" w:rsidP="000408BF">
      <w:pPr>
        <w:pStyle w:val="NLa"/>
      </w:pPr>
      <w:r>
        <w:tab/>
      </w:r>
      <w:r w:rsidR="000408BF" w:rsidRPr="00932AC0">
        <w:rPr>
          <w:b/>
          <w:color w:val="A40F1E"/>
        </w:rPr>
        <w:t>b</w:t>
      </w:r>
      <w:r w:rsidR="000F6E60">
        <w:rPr>
          <w:b/>
          <w:color w:val="A40F1E"/>
        </w:rPr>
        <w:t>)</w:t>
      </w:r>
      <w:r>
        <w:tab/>
      </w:r>
      <w:r w:rsidR="00061DB3" w:rsidRPr="00061DB3">
        <w:t xml:space="preserve">A wire of length </w:t>
      </w:r>
      <w:r w:rsidR="00061DB3" w:rsidRPr="00061DB3">
        <w:rPr>
          <w:i/>
        </w:rPr>
        <w:t>L</w:t>
      </w:r>
      <w:r w:rsidR="00061DB3" w:rsidRPr="00061DB3">
        <w:t xml:space="preserve"> that is carrying a current </w:t>
      </w:r>
      <w:r w:rsidR="00061DB3" w:rsidRPr="00061DB3">
        <w:rPr>
          <w:i/>
        </w:rPr>
        <w:t>I</w:t>
      </w:r>
      <w:r w:rsidR="00061DB3" w:rsidRPr="00061DB3">
        <w:t xml:space="preserve"> is placed between the magnets. </w:t>
      </w:r>
    </w:p>
    <w:p w14:paraId="71CEFC8B" w14:textId="0C858F3C" w:rsidR="00061DB3" w:rsidRPr="00061DB3" w:rsidRDefault="00A30D50" w:rsidP="00A30D50">
      <w:pPr>
        <w:pStyle w:val="NLa"/>
      </w:pPr>
      <w:r>
        <w:tab/>
      </w:r>
      <w:r>
        <w:tab/>
      </w:r>
      <w:r>
        <w:rPr>
          <w:noProof/>
          <w:lang w:eastAsia="en-GB"/>
        </w:rPr>
        <w:drawing>
          <wp:inline distT="0" distB="0" distL="0" distR="0" wp14:anchorId="05617125" wp14:editId="063E4D6B">
            <wp:extent cx="2276856" cy="90220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7_04.jpg"/>
                    <pic:cNvPicPr/>
                  </pic:nvPicPr>
                  <pic:blipFill>
                    <a:blip r:embed="rId11">
                      <a:extLst>
                        <a:ext uri="{28A0092B-C50C-407E-A947-70E740481C1C}">
                          <a14:useLocalDpi xmlns:a14="http://schemas.microsoft.com/office/drawing/2010/main" val="0"/>
                        </a:ext>
                      </a:extLst>
                    </a:blip>
                    <a:stretch>
                      <a:fillRect/>
                    </a:stretch>
                  </pic:blipFill>
                  <pic:spPr>
                    <a:xfrm>
                      <a:off x="0" y="0"/>
                      <a:ext cx="2276856" cy="902208"/>
                    </a:xfrm>
                    <a:prstGeom prst="rect">
                      <a:avLst/>
                    </a:prstGeom>
                  </pic:spPr>
                </pic:pic>
              </a:graphicData>
            </a:graphic>
          </wp:inline>
        </w:drawing>
      </w:r>
    </w:p>
    <w:p w14:paraId="2CBB57DC" w14:textId="5EE7273A" w:rsidR="00061DB3" w:rsidRPr="00061DB3" w:rsidRDefault="00932AC0" w:rsidP="000408BF">
      <w:pPr>
        <w:pStyle w:val="NLa"/>
      </w:pPr>
      <w:r>
        <w:tab/>
      </w:r>
      <w:r>
        <w:tab/>
      </w:r>
      <w:r w:rsidR="00061DB3" w:rsidRPr="00061DB3">
        <w:t xml:space="preserve">The wire experiences a force </w:t>
      </w:r>
      <w:r w:rsidR="00061DB3" w:rsidRPr="00061DB3">
        <w:rPr>
          <w:i/>
        </w:rPr>
        <w:t>F</w:t>
      </w:r>
      <w:r w:rsidR="00061DB3" w:rsidRPr="00061DB3">
        <w:t xml:space="preserve">, where </w:t>
      </w:r>
      <w:r w:rsidR="00061DB3" w:rsidRPr="00061DB3">
        <w:rPr>
          <w:i/>
        </w:rPr>
        <w:t>F</w:t>
      </w:r>
      <w:r w:rsidR="00061DB3" w:rsidRPr="00061DB3">
        <w:t xml:space="preserve"> = </w:t>
      </w:r>
      <w:r w:rsidR="00061DB3" w:rsidRPr="00061DB3">
        <w:rPr>
          <w:i/>
        </w:rPr>
        <w:t>BIL</w:t>
      </w:r>
      <w:r w:rsidR="00061DB3" w:rsidRPr="00061DB3">
        <w:t xml:space="preserve"> and </w:t>
      </w:r>
      <w:r w:rsidR="00061DB3" w:rsidRPr="00061DB3">
        <w:rPr>
          <w:i/>
        </w:rPr>
        <w:t>B</w:t>
      </w:r>
      <w:r w:rsidR="00061DB3" w:rsidRPr="00061DB3">
        <w:t xml:space="preserve"> is a measure of the magnetic flux density (measured in tesla T)</w:t>
      </w:r>
      <w:r w:rsidR="00AE7FE2">
        <w:t>.</w:t>
      </w:r>
    </w:p>
    <w:p w14:paraId="363F507F" w14:textId="44EC0109" w:rsidR="00061DB3" w:rsidRPr="00061DB3" w:rsidRDefault="00932AC0" w:rsidP="000408BF">
      <w:pPr>
        <w:pStyle w:val="NLai"/>
      </w:pPr>
      <w:r>
        <w:tab/>
      </w:r>
      <w:r>
        <w:tab/>
      </w:r>
      <w:r w:rsidR="000408BF" w:rsidRPr="00932AC0">
        <w:rPr>
          <w:b/>
          <w:color w:val="A40F1E"/>
        </w:rPr>
        <w:t>i</w:t>
      </w:r>
      <w:r w:rsidR="006D186B">
        <w:rPr>
          <w:b/>
          <w:color w:val="A40F1E"/>
        </w:rPr>
        <w:t>)</w:t>
      </w:r>
      <w:r w:rsidR="000408BF">
        <w:tab/>
      </w:r>
      <w:r w:rsidR="00061DB3" w:rsidRPr="00061DB3">
        <w:t>What is the unit of force?</w:t>
      </w:r>
      <w:r>
        <w:tab/>
      </w:r>
      <w:r w:rsidR="00061DB3" w:rsidRPr="00061DB3">
        <w:t>(1)</w:t>
      </w:r>
    </w:p>
    <w:p w14:paraId="2CF07E0D" w14:textId="1128E234" w:rsidR="006D186B" w:rsidRPr="00FC0ECF" w:rsidRDefault="006D186B" w:rsidP="00AE7FE2">
      <w:pPr>
        <w:pStyle w:val="NLa"/>
        <w:ind w:hanging="283"/>
        <w:rPr>
          <w:u w:val="dotted"/>
        </w:rPr>
      </w:pPr>
      <w:r>
        <w:tab/>
      </w:r>
      <w:r>
        <w:rPr>
          <w:u w:val="dotted"/>
        </w:rPr>
        <w:t>                                                                                                                                          </w:t>
      </w:r>
      <w:r w:rsidR="00AE7FE2">
        <w:rPr>
          <w:u w:val="dotted"/>
        </w:rPr>
        <w:t>                              </w:t>
      </w:r>
    </w:p>
    <w:p w14:paraId="35FFEF21" w14:textId="6C5C9D80" w:rsidR="00061DB3" w:rsidRPr="00061DB3" w:rsidRDefault="00932AC0" w:rsidP="000408BF">
      <w:pPr>
        <w:pStyle w:val="NLai"/>
      </w:pPr>
      <w:r>
        <w:tab/>
      </w:r>
      <w:r>
        <w:tab/>
      </w:r>
      <w:r w:rsidR="000408BF" w:rsidRPr="00932AC0">
        <w:rPr>
          <w:b/>
          <w:color w:val="A40F1E"/>
        </w:rPr>
        <w:t>ii</w:t>
      </w:r>
      <w:r w:rsidR="006D186B">
        <w:rPr>
          <w:b/>
          <w:color w:val="A40F1E"/>
        </w:rPr>
        <w:t>)</w:t>
      </w:r>
      <w:r w:rsidR="000408BF">
        <w:tab/>
      </w:r>
      <w:r w:rsidR="00061DB3" w:rsidRPr="00061DB3">
        <w:t>The force on the wire is at an angle of ………………. in</w:t>
      </w:r>
      <w:r w:rsidR="00AE7FE2">
        <w:t xml:space="preserve"> relation to the magnetic field.</w:t>
      </w:r>
      <w:r>
        <w:tab/>
      </w:r>
      <w:r w:rsidR="00061DB3" w:rsidRPr="00061DB3">
        <w:t>(1)</w:t>
      </w:r>
    </w:p>
    <w:p w14:paraId="36859A68" w14:textId="08ABD259" w:rsidR="00061DB3" w:rsidRPr="00061DB3" w:rsidRDefault="00932AC0" w:rsidP="000408BF">
      <w:pPr>
        <w:pStyle w:val="NLai"/>
      </w:pPr>
      <w:r>
        <w:tab/>
      </w:r>
      <w:r>
        <w:tab/>
      </w:r>
      <w:r w:rsidR="000408BF" w:rsidRPr="00932AC0">
        <w:rPr>
          <w:b/>
          <w:color w:val="A40F1E"/>
        </w:rPr>
        <w:t>iii</w:t>
      </w:r>
      <w:r w:rsidR="006D186B">
        <w:rPr>
          <w:b/>
          <w:color w:val="A40F1E"/>
        </w:rPr>
        <w:t>)</w:t>
      </w:r>
      <w:r w:rsidR="000408BF">
        <w:tab/>
      </w:r>
      <w:r w:rsidR="00061DB3" w:rsidRPr="00061DB3">
        <w:t>If the force on the wire is 0.1</w:t>
      </w:r>
      <w:r w:rsidR="00BA1F79">
        <w:t xml:space="preserve"> </w:t>
      </w:r>
      <w:r w:rsidR="00061DB3" w:rsidRPr="00061DB3">
        <w:t>N, the current is 3.0</w:t>
      </w:r>
      <w:r w:rsidR="00BA1F79">
        <w:t xml:space="preserve"> </w:t>
      </w:r>
      <w:r w:rsidR="00061DB3" w:rsidRPr="00061DB3">
        <w:t>A and the length of wire between the magnets is 0.15</w:t>
      </w:r>
      <w:r w:rsidR="00BA1F79">
        <w:t xml:space="preserve"> </w:t>
      </w:r>
      <w:r w:rsidR="00061DB3" w:rsidRPr="00061DB3">
        <w:t>m, calculate the magnetic flux density.</w:t>
      </w:r>
      <w:r>
        <w:tab/>
      </w:r>
      <w:r w:rsidR="00061DB3" w:rsidRPr="00061DB3">
        <w:t>(2)</w:t>
      </w:r>
    </w:p>
    <w:p w14:paraId="42B15FA6" w14:textId="13A16B31" w:rsidR="006D186B" w:rsidRPr="00FC0ECF" w:rsidRDefault="006D186B" w:rsidP="00AE7FE2">
      <w:pPr>
        <w:pStyle w:val="NLa"/>
        <w:ind w:hanging="283"/>
        <w:rPr>
          <w:u w:val="dotted"/>
        </w:rPr>
      </w:pPr>
      <w:r>
        <w:tab/>
      </w:r>
      <w:r>
        <w:rPr>
          <w:u w:val="dotted"/>
        </w:rPr>
        <w:t>                                                                                                                                          </w:t>
      </w:r>
      <w:r w:rsidR="00AE7FE2">
        <w:rPr>
          <w:u w:val="dotted"/>
        </w:rPr>
        <w:t>                              </w:t>
      </w:r>
    </w:p>
    <w:p w14:paraId="29AF2970" w14:textId="5B140CAA" w:rsidR="006D186B" w:rsidRPr="00FC0ECF" w:rsidRDefault="006D186B" w:rsidP="00AE7FE2">
      <w:pPr>
        <w:pStyle w:val="NLa"/>
        <w:ind w:hanging="283"/>
        <w:rPr>
          <w:u w:val="dotted"/>
        </w:rPr>
      </w:pPr>
      <w:r>
        <w:tab/>
      </w:r>
      <w:r>
        <w:rPr>
          <w:u w:val="dotted"/>
        </w:rPr>
        <w:t>                                                                                                                                          </w:t>
      </w:r>
      <w:r w:rsidR="00AE7FE2">
        <w:rPr>
          <w:u w:val="dotted"/>
        </w:rPr>
        <w:t>                              </w:t>
      </w:r>
    </w:p>
    <w:p w14:paraId="204CC656" w14:textId="3CE5333C" w:rsidR="00061DB3" w:rsidRPr="00061DB3" w:rsidRDefault="000408BF" w:rsidP="000408BF">
      <w:pPr>
        <w:pStyle w:val="NL"/>
      </w:pPr>
      <w:r w:rsidRPr="00D42D5A">
        <w:rPr>
          <w:b/>
          <w:color w:val="A40F1E"/>
        </w:rPr>
        <w:t>7</w:t>
      </w:r>
      <w:r>
        <w:tab/>
      </w:r>
      <w:r w:rsidR="00061DB3" w:rsidRPr="00061DB3">
        <w:t>Fleming’s left</w:t>
      </w:r>
      <w:r w:rsidR="006D186B">
        <w:t>-</w:t>
      </w:r>
      <w:r w:rsidR="00061DB3" w:rsidRPr="00061DB3">
        <w:t>hand rule helps to determine the direction of movement in a magnetic field. At what angle will the direction of the magnetic field and the direction of the current be to each other?</w:t>
      </w:r>
      <w:r w:rsidR="00D42D5A">
        <w:tab/>
      </w:r>
      <w:r w:rsidR="00061DB3" w:rsidRPr="00061DB3">
        <w:t>(1)</w:t>
      </w:r>
    </w:p>
    <w:p w14:paraId="3935B89F" w14:textId="77777777" w:rsidR="007C1F5F" w:rsidRPr="00FC0ECF" w:rsidRDefault="007C1F5F" w:rsidP="007C1F5F">
      <w:pPr>
        <w:pStyle w:val="NLa"/>
        <w:rPr>
          <w:u w:val="dotted"/>
        </w:rPr>
      </w:pPr>
      <w:r>
        <w:tab/>
      </w:r>
      <w:r>
        <w:rPr>
          <w:u w:val="dotted"/>
        </w:rPr>
        <w:t>                                                                                                                                                                          </w:t>
      </w:r>
    </w:p>
    <w:p w14:paraId="648FF503" w14:textId="77777777" w:rsidR="00DC667C" w:rsidRDefault="00DC667C">
      <w:pPr>
        <w:rPr>
          <w:rFonts w:asciiTheme="minorHAnsi" w:hAnsiTheme="minorHAnsi"/>
          <w:b/>
          <w:color w:val="A40F1E"/>
        </w:rPr>
      </w:pPr>
      <w:r>
        <w:rPr>
          <w:b/>
          <w:color w:val="A40F1E"/>
        </w:rPr>
        <w:br w:type="page"/>
      </w:r>
    </w:p>
    <w:p w14:paraId="0DCC58F0" w14:textId="5FCDA89B" w:rsidR="00061DB3" w:rsidRPr="00061DB3" w:rsidRDefault="000408BF" w:rsidP="007C1F5F">
      <w:pPr>
        <w:pStyle w:val="NLa"/>
      </w:pPr>
      <w:r w:rsidRPr="00D42D5A">
        <w:rPr>
          <w:b/>
          <w:color w:val="A40F1E"/>
        </w:rPr>
        <w:lastRenderedPageBreak/>
        <w:t>8</w:t>
      </w:r>
      <w:r w:rsidR="00284D0D">
        <w:rPr>
          <w:b/>
          <w:color w:val="A40F1E"/>
        </w:rPr>
        <w:tab/>
      </w:r>
      <w:r w:rsidR="00061DB3" w:rsidRPr="00EE0DF5">
        <w:rPr>
          <w:b/>
          <w:color w:val="A40F1E"/>
        </w:rPr>
        <w:t>a</w:t>
      </w:r>
      <w:r w:rsidR="007C1F5F">
        <w:rPr>
          <w:b/>
          <w:color w:val="A40F1E"/>
        </w:rPr>
        <w:t>)</w:t>
      </w:r>
      <w:r w:rsidR="00EE0DF5">
        <w:tab/>
      </w:r>
      <w:r w:rsidR="00061DB3" w:rsidRPr="00061DB3">
        <w:t>An induced potential difference can be produced across the ends of the wire if the wire is moved through a magnetic field. If the wire is part of a complete circuit, what type of current will be flowing?</w:t>
      </w:r>
      <w:r w:rsidR="00284D0D">
        <w:tab/>
      </w:r>
      <w:r w:rsidR="00061DB3" w:rsidRPr="00061DB3">
        <w:t>(1)</w:t>
      </w:r>
    </w:p>
    <w:p w14:paraId="60771B63" w14:textId="77777777" w:rsidR="00DC667C" w:rsidRPr="00FC0ECF" w:rsidRDefault="00DC667C" w:rsidP="00DC667C">
      <w:pPr>
        <w:pStyle w:val="NLa"/>
        <w:rPr>
          <w:u w:val="dotted"/>
        </w:rPr>
      </w:pPr>
      <w:r>
        <w:tab/>
      </w:r>
      <w:r>
        <w:rPr>
          <w:u w:val="dotted"/>
        </w:rPr>
        <w:t>                                                                                                                                                                          </w:t>
      </w:r>
    </w:p>
    <w:p w14:paraId="01FA90C5" w14:textId="12F883A5" w:rsidR="00061DB3" w:rsidRPr="00061DB3" w:rsidRDefault="00284D0D" w:rsidP="000408BF">
      <w:pPr>
        <w:pStyle w:val="NLa"/>
      </w:pPr>
      <w:r>
        <w:tab/>
      </w:r>
      <w:r w:rsidR="00061DB3" w:rsidRPr="00284D0D">
        <w:rPr>
          <w:b/>
          <w:color w:val="A40F1E"/>
        </w:rPr>
        <w:t>b</w:t>
      </w:r>
      <w:r w:rsidR="00257EB2">
        <w:rPr>
          <w:b/>
          <w:color w:val="A40F1E"/>
        </w:rPr>
        <w:t>)</w:t>
      </w:r>
      <w:r>
        <w:tab/>
      </w:r>
      <w:r w:rsidR="00061DB3" w:rsidRPr="00061DB3">
        <w:t>Inducing a current in this way is called the ………………. effect.</w:t>
      </w:r>
      <w:r w:rsidR="00061DB3" w:rsidRPr="00061DB3">
        <w:tab/>
        <w:t>(1)</w:t>
      </w:r>
    </w:p>
    <w:p w14:paraId="37CC5DD6" w14:textId="3789F0C5" w:rsidR="00061DB3" w:rsidRPr="00061DB3" w:rsidRDefault="00A30D50" w:rsidP="00A30D50">
      <w:pPr>
        <w:pStyle w:val="NLa"/>
      </w:pPr>
      <w:r>
        <w:tab/>
      </w:r>
      <w:r>
        <w:tab/>
      </w:r>
      <w:r w:rsidR="00FE360A">
        <w:rPr>
          <w:b/>
          <w:noProof/>
          <w:color w:val="A40F1E"/>
          <w:lang w:eastAsia="en-GB"/>
        </w:rPr>
        <w:drawing>
          <wp:inline distT="0" distB="0" distL="0" distR="0" wp14:anchorId="41E691CE" wp14:editId="45745651">
            <wp:extent cx="3886200" cy="1968500"/>
            <wp:effectExtent l="0" t="0" r="0" b="0"/>
            <wp:docPr id="12" name="Picture 12" descr="Z:\01-Word\01-Download\12_DEC\27\Physics\Tech_Art\HTT_4.7_0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01-Word\01-Download\12_DEC\27\Physics\Tech_Art\HTT_4.7_05.eps"/>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86200" cy="1968500"/>
                    </a:xfrm>
                    <a:prstGeom prst="rect">
                      <a:avLst/>
                    </a:prstGeom>
                    <a:noFill/>
                    <a:ln>
                      <a:noFill/>
                    </a:ln>
                  </pic:spPr>
                </pic:pic>
              </a:graphicData>
            </a:graphic>
          </wp:inline>
        </w:drawing>
      </w:r>
    </w:p>
    <w:p w14:paraId="3638A37E" w14:textId="20C1EE28" w:rsidR="00061DB3" w:rsidRPr="00061DB3" w:rsidRDefault="00284D0D" w:rsidP="000408BF">
      <w:pPr>
        <w:pStyle w:val="NLa"/>
      </w:pPr>
      <w:r>
        <w:tab/>
      </w:r>
      <w:r w:rsidR="00061DB3" w:rsidRPr="00284D0D">
        <w:rPr>
          <w:b/>
          <w:color w:val="A40F1E"/>
        </w:rPr>
        <w:t>c</w:t>
      </w:r>
      <w:r w:rsidR="00257EB2">
        <w:rPr>
          <w:b/>
          <w:color w:val="A40F1E"/>
        </w:rPr>
        <w:t>)</w:t>
      </w:r>
      <w:r w:rsidRPr="00284D0D">
        <w:rPr>
          <w:b/>
          <w:color w:val="A40F1E"/>
        </w:rPr>
        <w:tab/>
      </w:r>
      <w:r w:rsidR="00061DB3" w:rsidRPr="00061DB3">
        <w:t>What happens to the current if the direction of movement is reversed from up to down?</w:t>
      </w:r>
      <w:r w:rsidR="00061DB3" w:rsidRPr="00061DB3">
        <w:tab/>
        <w:t>(1)</w:t>
      </w:r>
    </w:p>
    <w:p w14:paraId="3EA52F29" w14:textId="77777777" w:rsidR="0021743E" w:rsidRPr="00FC0ECF" w:rsidRDefault="0021743E" w:rsidP="0021743E">
      <w:pPr>
        <w:pStyle w:val="NLa"/>
        <w:rPr>
          <w:u w:val="dotted"/>
        </w:rPr>
      </w:pPr>
      <w:r>
        <w:tab/>
      </w:r>
      <w:r>
        <w:rPr>
          <w:u w:val="dotted"/>
        </w:rPr>
        <w:t>                                                                                                                                                                          </w:t>
      </w:r>
    </w:p>
    <w:p w14:paraId="35E4F948" w14:textId="3211DA4D" w:rsidR="00061DB3" w:rsidRPr="00061DB3" w:rsidRDefault="00284D0D" w:rsidP="000408BF">
      <w:pPr>
        <w:pStyle w:val="NLa"/>
      </w:pPr>
      <w:r>
        <w:tab/>
      </w:r>
      <w:r w:rsidR="00061DB3" w:rsidRPr="00284D0D">
        <w:rPr>
          <w:b/>
          <w:color w:val="A40F1E"/>
        </w:rPr>
        <w:t>d</w:t>
      </w:r>
      <w:r w:rsidR="00257EB2">
        <w:rPr>
          <w:b/>
          <w:color w:val="A40F1E"/>
        </w:rPr>
        <w:t>)</w:t>
      </w:r>
      <w:r>
        <w:tab/>
      </w:r>
      <w:r w:rsidR="00061DB3" w:rsidRPr="00061DB3">
        <w:t>What happens to the current if the strength of the magnets is increased?</w:t>
      </w:r>
      <w:r w:rsidR="00061DB3" w:rsidRPr="00061DB3">
        <w:tab/>
        <w:t>(1)</w:t>
      </w:r>
    </w:p>
    <w:p w14:paraId="620F0C30" w14:textId="77777777" w:rsidR="0021743E" w:rsidRPr="00FC0ECF" w:rsidRDefault="0021743E" w:rsidP="0021743E">
      <w:pPr>
        <w:pStyle w:val="NLa"/>
        <w:rPr>
          <w:u w:val="dotted"/>
        </w:rPr>
      </w:pPr>
      <w:r>
        <w:tab/>
      </w:r>
      <w:r>
        <w:rPr>
          <w:u w:val="dotted"/>
        </w:rPr>
        <w:t>                                                                                                                                                                          </w:t>
      </w:r>
    </w:p>
    <w:p w14:paraId="53BF1F06" w14:textId="76537489" w:rsidR="00061DB3" w:rsidRPr="00061DB3" w:rsidRDefault="000408BF" w:rsidP="000408BF">
      <w:pPr>
        <w:pStyle w:val="NL"/>
      </w:pPr>
      <w:r w:rsidRPr="00284D0D">
        <w:rPr>
          <w:b/>
          <w:color w:val="A40F1E"/>
        </w:rPr>
        <w:t>9</w:t>
      </w:r>
      <w:r w:rsidR="00284D0D">
        <w:tab/>
      </w:r>
      <w:r w:rsidR="00061DB3" w:rsidRPr="00061DB3">
        <w:t>The diagram shows an electrical component.</w:t>
      </w:r>
    </w:p>
    <w:p w14:paraId="66161753" w14:textId="1F3DA822" w:rsidR="00061DB3" w:rsidRPr="00061DB3" w:rsidRDefault="00A30D50" w:rsidP="00A30D50">
      <w:pPr>
        <w:pStyle w:val="NL"/>
      </w:pPr>
      <w:r>
        <w:tab/>
      </w:r>
      <w:r w:rsidR="00F874D1">
        <w:rPr>
          <w:noProof/>
          <w:lang w:eastAsia="en-GB"/>
        </w:rPr>
        <w:drawing>
          <wp:inline distT="0" distB="0" distL="0" distR="0" wp14:anchorId="0FDD5605" wp14:editId="07FA0FD2">
            <wp:extent cx="1841500" cy="1663700"/>
            <wp:effectExtent l="0" t="0" r="6350" b="0"/>
            <wp:docPr id="14" name="Picture 14" descr="Z:\01-Word\01-Download\12_DEC\27\Physics\Tech_Art\HTT_4.7_0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01-Word\01-Download\12_DEC\27\Physics\Tech_Art\HTT_4.7_06.eps"/>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41500" cy="1663700"/>
                    </a:xfrm>
                    <a:prstGeom prst="rect">
                      <a:avLst/>
                    </a:prstGeom>
                    <a:noFill/>
                    <a:ln>
                      <a:noFill/>
                    </a:ln>
                  </pic:spPr>
                </pic:pic>
              </a:graphicData>
            </a:graphic>
          </wp:inline>
        </w:drawing>
      </w:r>
    </w:p>
    <w:p w14:paraId="32E7C5C7" w14:textId="3E68430A" w:rsidR="00061DB3" w:rsidRPr="00061DB3" w:rsidRDefault="00284D0D" w:rsidP="000408BF">
      <w:pPr>
        <w:pStyle w:val="NLa"/>
      </w:pPr>
      <w:r>
        <w:tab/>
      </w:r>
      <w:r w:rsidR="000408BF" w:rsidRPr="00284D0D">
        <w:rPr>
          <w:b/>
          <w:color w:val="A40F1E"/>
        </w:rPr>
        <w:t>a</w:t>
      </w:r>
      <w:r w:rsidR="00786A11">
        <w:rPr>
          <w:b/>
          <w:color w:val="A40F1E"/>
        </w:rPr>
        <w:t>)</w:t>
      </w:r>
      <w:r w:rsidR="000408BF">
        <w:tab/>
      </w:r>
      <w:r w:rsidR="00061DB3" w:rsidRPr="00061DB3">
        <w:t>Identify the component.</w:t>
      </w:r>
      <w:r w:rsidR="00061DB3" w:rsidRPr="00061DB3">
        <w:tab/>
        <w:t>(2)</w:t>
      </w:r>
    </w:p>
    <w:p w14:paraId="40E09F17" w14:textId="77777777" w:rsidR="00786A11" w:rsidRPr="00FC0ECF" w:rsidRDefault="00786A11" w:rsidP="00786A11">
      <w:pPr>
        <w:pStyle w:val="NLa"/>
        <w:rPr>
          <w:u w:val="dotted"/>
        </w:rPr>
      </w:pPr>
      <w:r>
        <w:tab/>
      </w:r>
      <w:r>
        <w:rPr>
          <w:u w:val="dotted"/>
        </w:rPr>
        <w:t>                                                                                                                                                                          </w:t>
      </w:r>
    </w:p>
    <w:p w14:paraId="009B4048" w14:textId="4D7E3D39" w:rsidR="00061DB3" w:rsidRPr="00061DB3" w:rsidRDefault="00284D0D" w:rsidP="000408BF">
      <w:pPr>
        <w:pStyle w:val="NLa"/>
      </w:pPr>
      <w:r>
        <w:tab/>
      </w:r>
      <w:r w:rsidR="000408BF" w:rsidRPr="00284D0D">
        <w:rPr>
          <w:b/>
          <w:color w:val="A40F1E"/>
        </w:rPr>
        <w:t>b</w:t>
      </w:r>
      <w:r w:rsidR="00786A11">
        <w:rPr>
          <w:b/>
          <w:color w:val="A40F1E"/>
        </w:rPr>
        <w:t>)</w:t>
      </w:r>
      <w:r w:rsidR="000408BF">
        <w:tab/>
      </w:r>
      <w:r w:rsidR="00061DB3" w:rsidRPr="00061DB3">
        <w:t>Descri</w:t>
      </w:r>
      <w:r w:rsidR="00AE7FE2">
        <w:t>be how the component named in 9 (</w:t>
      </w:r>
      <w:r w:rsidR="00061DB3" w:rsidRPr="00061DB3">
        <w:t>a) works.</w:t>
      </w:r>
      <w:r>
        <w:tab/>
      </w:r>
      <w:r w:rsidR="00061DB3" w:rsidRPr="00061DB3">
        <w:t>(3)</w:t>
      </w:r>
    </w:p>
    <w:p w14:paraId="470186EC" w14:textId="77777777" w:rsidR="00786A11" w:rsidRPr="00FC0ECF" w:rsidRDefault="00786A11" w:rsidP="00786A11">
      <w:pPr>
        <w:pStyle w:val="NLa"/>
        <w:rPr>
          <w:u w:val="dotted"/>
        </w:rPr>
      </w:pPr>
      <w:r>
        <w:tab/>
      </w:r>
      <w:r>
        <w:rPr>
          <w:u w:val="dotted"/>
        </w:rPr>
        <w:t>                                                                                                                                                                          </w:t>
      </w:r>
    </w:p>
    <w:p w14:paraId="2135703B" w14:textId="77777777" w:rsidR="00786A11" w:rsidRPr="00FC0ECF" w:rsidRDefault="00786A11" w:rsidP="00786A11">
      <w:pPr>
        <w:pStyle w:val="NLa"/>
        <w:rPr>
          <w:u w:val="dotted"/>
        </w:rPr>
      </w:pPr>
      <w:r>
        <w:tab/>
      </w:r>
      <w:r>
        <w:rPr>
          <w:u w:val="dotted"/>
        </w:rPr>
        <w:t>                                                                                                                                                                          </w:t>
      </w:r>
    </w:p>
    <w:p w14:paraId="1A1F4840" w14:textId="77777777" w:rsidR="00786A11" w:rsidRPr="00FC0ECF" w:rsidRDefault="00786A11" w:rsidP="00786A11">
      <w:pPr>
        <w:pStyle w:val="NLa"/>
        <w:rPr>
          <w:u w:val="dotted"/>
        </w:rPr>
      </w:pPr>
      <w:r>
        <w:tab/>
      </w:r>
      <w:r>
        <w:rPr>
          <w:u w:val="dotted"/>
        </w:rPr>
        <w:t>                                                                                                                                                                          </w:t>
      </w:r>
    </w:p>
    <w:p w14:paraId="5EFDCD97" w14:textId="7C0A9D18" w:rsidR="00061DB3" w:rsidRPr="00061DB3" w:rsidRDefault="00284D0D" w:rsidP="000408BF">
      <w:pPr>
        <w:pStyle w:val="NLa"/>
      </w:pPr>
      <w:r>
        <w:tab/>
      </w:r>
      <w:r w:rsidR="000408BF" w:rsidRPr="00284D0D">
        <w:rPr>
          <w:b/>
          <w:color w:val="A40F1E"/>
        </w:rPr>
        <w:t>c</w:t>
      </w:r>
      <w:r w:rsidR="00786A11">
        <w:rPr>
          <w:b/>
          <w:color w:val="A40F1E"/>
        </w:rPr>
        <w:t>)</w:t>
      </w:r>
      <w:r w:rsidR="000408BF">
        <w:tab/>
      </w:r>
      <w:r w:rsidR="00061DB3" w:rsidRPr="00061DB3">
        <w:t>Electricity transmitted through the National Grid network is distributed at 400</w:t>
      </w:r>
      <w:r w:rsidR="00BA1F79">
        <w:t> </w:t>
      </w:r>
      <w:r w:rsidR="00061DB3" w:rsidRPr="00061DB3">
        <w:t>000</w:t>
      </w:r>
      <w:r w:rsidR="00BA1F79">
        <w:t xml:space="preserve"> </w:t>
      </w:r>
      <w:r w:rsidR="00061DB3" w:rsidRPr="00061DB3">
        <w:t xml:space="preserve">V. </w:t>
      </w:r>
      <w:r w:rsidR="00F874D1">
        <w:br/>
      </w:r>
      <w:r w:rsidR="00061DB3" w:rsidRPr="00061DB3">
        <w:t xml:space="preserve">What is the name given to the component that is used at a local level to reduce the </w:t>
      </w:r>
      <w:r w:rsidR="00F874D1">
        <w:br/>
      </w:r>
      <w:r w:rsidR="00061DB3" w:rsidRPr="00061DB3">
        <w:t>voltage to 240</w:t>
      </w:r>
      <w:r w:rsidR="00BA1F79">
        <w:t xml:space="preserve"> </w:t>
      </w:r>
      <w:r w:rsidR="00061DB3" w:rsidRPr="00061DB3">
        <w:t>V?</w:t>
      </w:r>
      <w:r>
        <w:tab/>
      </w:r>
      <w:r w:rsidR="00061DB3" w:rsidRPr="00061DB3">
        <w:t>(2)</w:t>
      </w:r>
    </w:p>
    <w:p w14:paraId="3D23774C" w14:textId="2D6D1F74" w:rsidR="00AE7FE2" w:rsidRDefault="00786A11" w:rsidP="00786A11">
      <w:pPr>
        <w:pStyle w:val="NLa"/>
        <w:rPr>
          <w:u w:val="dotted"/>
        </w:rPr>
      </w:pPr>
      <w:r>
        <w:tab/>
      </w:r>
      <w:r>
        <w:rPr>
          <w:u w:val="dotted"/>
        </w:rPr>
        <w:t>                                                                                                                                                                          </w:t>
      </w:r>
      <w:r w:rsidR="00AE7FE2">
        <w:rPr>
          <w:u w:val="dotted"/>
        </w:rPr>
        <w:br w:type="page"/>
      </w:r>
    </w:p>
    <w:p w14:paraId="49C505FA" w14:textId="4D29F8BC" w:rsidR="00061DB3" w:rsidRPr="00061DB3" w:rsidRDefault="00284D0D" w:rsidP="000408BF">
      <w:pPr>
        <w:pStyle w:val="NLa"/>
      </w:pPr>
      <w:r>
        <w:rPr>
          <w:b/>
          <w:color w:val="A40F1E"/>
        </w:rPr>
        <w:lastRenderedPageBreak/>
        <w:tab/>
      </w:r>
      <w:r w:rsidR="000408BF" w:rsidRPr="00284D0D">
        <w:rPr>
          <w:b/>
          <w:color w:val="A40F1E"/>
        </w:rPr>
        <w:t>d</w:t>
      </w:r>
      <w:r w:rsidR="006F060F">
        <w:rPr>
          <w:b/>
          <w:color w:val="A40F1E"/>
        </w:rPr>
        <w:t>)</w:t>
      </w:r>
      <w:r w:rsidR="000408BF">
        <w:tab/>
      </w:r>
      <w:r w:rsidR="00061DB3" w:rsidRPr="00061DB3">
        <w:t>For a transformer</w:t>
      </w:r>
      <w:r w:rsidR="00AE7FE2">
        <w:t>:</w:t>
      </w:r>
    </w:p>
    <w:p w14:paraId="2683313F" w14:textId="5F5539D1" w:rsidR="00061DB3" w:rsidRPr="00061DB3" w:rsidRDefault="00E86660" w:rsidP="000408BF">
      <w:pPr>
        <w:pStyle w:val="NLa"/>
      </w:pPr>
      <w:r>
        <w:tab/>
      </w:r>
      <w:r>
        <w:tab/>
      </w:r>
      <w:r w:rsidR="00061DB3" w:rsidRPr="00061DB3">
        <w:t>power supplied to t</w:t>
      </w:r>
      <w:r>
        <w:t xml:space="preserve">he </w:t>
      </w:r>
      <w:r w:rsidR="000D1A8E" w:rsidRPr="00061DB3">
        <w:t>primary coil</w:t>
      </w:r>
      <w:r w:rsidR="000D1A8E">
        <w:t xml:space="preserve"> </w:t>
      </w:r>
      <w:r>
        <w:t>= power provided by the</w:t>
      </w:r>
      <w:r w:rsidR="000D1A8E">
        <w:t xml:space="preserve"> </w:t>
      </w:r>
      <w:r w:rsidR="000D1A8E" w:rsidRPr="00061DB3">
        <w:t>secondary coil</w:t>
      </w:r>
    </w:p>
    <w:p w14:paraId="65F0C8D2" w14:textId="68A11664" w:rsidR="00061DB3" w:rsidRPr="00061DB3" w:rsidRDefault="008B4156" w:rsidP="000408BF">
      <w:pPr>
        <w:pStyle w:val="NLa"/>
      </w:pPr>
      <w:r>
        <w:tab/>
      </w:r>
      <w:r w:rsidR="00061DB3" w:rsidRPr="00061DB3">
        <w:tab/>
      </w:r>
      <w:r>
        <w:t> </w:t>
      </w:r>
      <w:r>
        <w:t> </w:t>
      </w:r>
      <w:r>
        <w:t> </w:t>
      </w:r>
      <w:r>
        <w:t> </w:t>
      </w:r>
      <w:r>
        <w:t> </w:t>
      </w:r>
      <w:r>
        <w:t> </w:t>
      </w:r>
      <w:r>
        <w:t> </w:t>
      </w:r>
      <w:r>
        <w:t> </w:t>
      </w:r>
      <w:r>
        <w:t> </w:t>
      </w:r>
      <w:r>
        <w:t> </w:t>
      </w:r>
      <w:r>
        <w:t> </w:t>
      </w:r>
      <w:r>
        <w:t> </w:t>
      </w:r>
      <w:r w:rsidR="00061DB3" w:rsidRPr="00061DB3">
        <w:t xml:space="preserve">  </w:t>
      </w:r>
      <w:r w:rsidR="00061DB3" w:rsidRPr="00061DB3">
        <w:rPr>
          <w:i/>
        </w:rPr>
        <w:t>V</w:t>
      </w:r>
      <w:r w:rsidR="00061DB3" w:rsidRPr="002109A9">
        <w:rPr>
          <w:vertAlign w:val="subscript"/>
        </w:rPr>
        <w:t>p</w:t>
      </w:r>
      <w:r w:rsidR="00061DB3" w:rsidRPr="00061DB3">
        <w:t xml:space="preserve"> × </w:t>
      </w:r>
      <w:r w:rsidR="00061DB3" w:rsidRPr="00061DB3">
        <w:rPr>
          <w:i/>
        </w:rPr>
        <w:t>I</w:t>
      </w:r>
      <w:r w:rsidR="00061DB3" w:rsidRPr="002109A9">
        <w:rPr>
          <w:vertAlign w:val="subscript"/>
        </w:rPr>
        <w:t>p</w:t>
      </w:r>
      <w:r w:rsidR="00061DB3" w:rsidRPr="00061DB3">
        <w:t xml:space="preserve"> = </w:t>
      </w:r>
      <w:r w:rsidR="00061DB3" w:rsidRPr="00061DB3">
        <w:rPr>
          <w:i/>
        </w:rPr>
        <w:t>V</w:t>
      </w:r>
      <w:r w:rsidR="00061DB3" w:rsidRPr="002109A9">
        <w:rPr>
          <w:vertAlign w:val="subscript"/>
        </w:rPr>
        <w:t>s</w:t>
      </w:r>
      <w:r w:rsidR="00061DB3" w:rsidRPr="00061DB3">
        <w:t xml:space="preserve"> × </w:t>
      </w:r>
      <w:r w:rsidR="00061DB3" w:rsidRPr="00061DB3">
        <w:rPr>
          <w:i/>
        </w:rPr>
        <w:t>I</w:t>
      </w:r>
      <w:r w:rsidR="00061DB3" w:rsidRPr="002109A9">
        <w:rPr>
          <w:vertAlign w:val="subscript"/>
        </w:rPr>
        <w:t>s</w:t>
      </w:r>
    </w:p>
    <w:p w14:paraId="61551613" w14:textId="6316E78E" w:rsidR="00061DB3" w:rsidRPr="00061DB3" w:rsidRDefault="00E86660" w:rsidP="000408BF">
      <w:pPr>
        <w:pStyle w:val="NLa"/>
      </w:pPr>
      <w:r>
        <w:tab/>
      </w:r>
      <w:r>
        <w:tab/>
      </w:r>
      <w:r w:rsidR="00061DB3" w:rsidRPr="00061DB3">
        <w:t xml:space="preserve">where  </w:t>
      </w:r>
      <w:r w:rsidR="00061DB3" w:rsidRPr="00061DB3">
        <w:rPr>
          <w:i/>
        </w:rPr>
        <w:t>I</w:t>
      </w:r>
      <w:r w:rsidR="00061DB3" w:rsidRPr="00725223">
        <w:rPr>
          <w:vertAlign w:val="subscript"/>
        </w:rPr>
        <w:t>p</w:t>
      </w:r>
      <w:r w:rsidR="00061DB3" w:rsidRPr="00061DB3">
        <w:t xml:space="preserve"> is the current in the primary coil    </w:t>
      </w:r>
    </w:p>
    <w:p w14:paraId="183CC56D" w14:textId="648A5771" w:rsidR="00061DB3" w:rsidRPr="00061DB3" w:rsidRDefault="00E86660" w:rsidP="000408BF">
      <w:pPr>
        <w:pStyle w:val="NLa"/>
      </w:pPr>
      <w:r>
        <w:rPr>
          <w:i/>
        </w:rPr>
        <w:tab/>
      </w:r>
      <w:r>
        <w:rPr>
          <w:i/>
        </w:rPr>
        <w:tab/>
      </w:r>
      <w:r w:rsidR="00061DB3" w:rsidRPr="00061DB3">
        <w:rPr>
          <w:i/>
        </w:rPr>
        <w:t>I</w:t>
      </w:r>
      <w:r w:rsidR="00061DB3" w:rsidRPr="00725223">
        <w:rPr>
          <w:vertAlign w:val="subscript"/>
        </w:rPr>
        <w:t>s</w:t>
      </w:r>
      <w:r w:rsidR="00061DB3" w:rsidRPr="00061DB3">
        <w:t xml:space="preserve"> is the current in the secondary coil     </w:t>
      </w:r>
    </w:p>
    <w:p w14:paraId="6E6E9700" w14:textId="5EF117D3" w:rsidR="00061DB3" w:rsidRPr="00061DB3" w:rsidRDefault="00E86660" w:rsidP="000408BF">
      <w:pPr>
        <w:pStyle w:val="NLa"/>
      </w:pPr>
      <w:r>
        <w:rPr>
          <w:i/>
        </w:rPr>
        <w:tab/>
      </w:r>
      <w:r>
        <w:rPr>
          <w:i/>
        </w:rPr>
        <w:tab/>
      </w:r>
      <w:r w:rsidR="00061DB3" w:rsidRPr="00061DB3">
        <w:rPr>
          <w:i/>
        </w:rPr>
        <w:t>V</w:t>
      </w:r>
      <w:r w:rsidR="00061DB3" w:rsidRPr="00725223">
        <w:rPr>
          <w:vertAlign w:val="subscript"/>
        </w:rPr>
        <w:t>p</w:t>
      </w:r>
      <w:r w:rsidR="00061DB3" w:rsidRPr="00061DB3">
        <w:t xml:space="preserve"> is the p.d. across the primary coil     </w:t>
      </w:r>
    </w:p>
    <w:p w14:paraId="23A3C1E1" w14:textId="20E30CB8" w:rsidR="00061DB3" w:rsidRPr="00061DB3" w:rsidRDefault="00E86660" w:rsidP="000408BF">
      <w:pPr>
        <w:pStyle w:val="NLa"/>
      </w:pPr>
      <w:r>
        <w:rPr>
          <w:i/>
        </w:rPr>
        <w:tab/>
      </w:r>
      <w:r>
        <w:rPr>
          <w:i/>
        </w:rPr>
        <w:tab/>
      </w:r>
      <w:r w:rsidR="00061DB3" w:rsidRPr="00061DB3">
        <w:rPr>
          <w:i/>
        </w:rPr>
        <w:t>V</w:t>
      </w:r>
      <w:r w:rsidR="00061DB3" w:rsidRPr="00725223">
        <w:rPr>
          <w:vertAlign w:val="subscript"/>
        </w:rPr>
        <w:t>s</w:t>
      </w:r>
      <w:r w:rsidR="00061DB3" w:rsidRPr="00061DB3">
        <w:t xml:space="preserve"> is the p.d. across the secondary coil</w:t>
      </w:r>
      <w:r w:rsidR="00512F60">
        <w:t>.</w:t>
      </w:r>
    </w:p>
    <w:p w14:paraId="41281D87" w14:textId="66F3AA90" w:rsidR="00061DB3" w:rsidRPr="00061DB3" w:rsidRDefault="00E86660" w:rsidP="000408BF">
      <w:pPr>
        <w:pStyle w:val="NLa"/>
      </w:pPr>
      <w:r>
        <w:rPr>
          <w:position w:val="-30"/>
        </w:rPr>
        <w:tab/>
      </w:r>
      <w:r>
        <w:rPr>
          <w:position w:val="-30"/>
        </w:rPr>
        <w:tab/>
      </w:r>
      <w:r w:rsidRPr="00061DB3">
        <w:rPr>
          <w:position w:val="-30"/>
        </w:rPr>
        <w:object w:dxaOrig="760" w:dyaOrig="680" w14:anchorId="50CC26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34.6pt" o:ole="">
            <v:imagedata r:id="rId14" o:title=""/>
          </v:shape>
          <o:OLEObject Type="Embed" ProgID="Equation.DSMT4" ShapeID="_x0000_i1025" DrawAspect="Content" ObjectID="_1643024153" r:id="rId15"/>
        </w:object>
      </w:r>
      <w:r w:rsidR="00061DB3" w:rsidRPr="00061DB3">
        <w:t xml:space="preserve"> </w:t>
      </w:r>
    </w:p>
    <w:p w14:paraId="3B01A8F9" w14:textId="66016932" w:rsidR="00061DB3" w:rsidRPr="00061DB3" w:rsidRDefault="00E86660" w:rsidP="000408BF">
      <w:pPr>
        <w:pStyle w:val="NLa"/>
      </w:pPr>
      <w:r>
        <w:tab/>
      </w:r>
      <w:r>
        <w:tab/>
      </w:r>
      <w:r w:rsidR="00061DB3" w:rsidRPr="00061DB3">
        <w:t xml:space="preserve">where </w:t>
      </w:r>
      <w:r w:rsidR="00061DB3" w:rsidRPr="00061DB3">
        <w:rPr>
          <w:i/>
        </w:rPr>
        <w:t>V</w:t>
      </w:r>
      <w:r w:rsidR="00061DB3" w:rsidRPr="00D07E4E">
        <w:rPr>
          <w:vertAlign w:val="subscript"/>
        </w:rPr>
        <w:t>p</w:t>
      </w:r>
      <w:r w:rsidR="00061DB3" w:rsidRPr="00061DB3">
        <w:t xml:space="preserve"> is the p.d. across the primary coil</w:t>
      </w:r>
    </w:p>
    <w:p w14:paraId="49BC25A2" w14:textId="74E6DE8F" w:rsidR="00061DB3" w:rsidRPr="00061DB3" w:rsidRDefault="00E86660" w:rsidP="000408BF">
      <w:pPr>
        <w:pStyle w:val="NLa"/>
      </w:pPr>
      <w:r>
        <w:rPr>
          <w:i/>
        </w:rPr>
        <w:tab/>
      </w:r>
      <w:r>
        <w:rPr>
          <w:i/>
        </w:rPr>
        <w:tab/>
      </w:r>
      <w:r w:rsidR="00061DB3" w:rsidRPr="00061DB3">
        <w:rPr>
          <w:i/>
        </w:rPr>
        <w:t>V</w:t>
      </w:r>
      <w:r w:rsidR="00061DB3" w:rsidRPr="00D07E4E">
        <w:rPr>
          <w:vertAlign w:val="subscript"/>
        </w:rPr>
        <w:t>s</w:t>
      </w:r>
      <w:r w:rsidR="00061DB3" w:rsidRPr="00061DB3">
        <w:t xml:space="preserve"> is the p.d. across the secondary coil and</w:t>
      </w:r>
    </w:p>
    <w:p w14:paraId="51FC9523" w14:textId="4C7A63CD" w:rsidR="00061DB3" w:rsidRPr="00061DB3" w:rsidRDefault="00E86660" w:rsidP="000408BF">
      <w:pPr>
        <w:pStyle w:val="NLa"/>
      </w:pPr>
      <w:r>
        <w:rPr>
          <w:i/>
        </w:rPr>
        <w:tab/>
      </w:r>
      <w:r w:rsidR="000874D8">
        <w:rPr>
          <w:i/>
        </w:rPr>
        <w:tab/>
      </w:r>
      <w:r w:rsidR="00061DB3" w:rsidRPr="00061DB3">
        <w:rPr>
          <w:i/>
        </w:rPr>
        <w:t>n</w:t>
      </w:r>
      <w:r w:rsidR="00061DB3" w:rsidRPr="00D07E4E">
        <w:rPr>
          <w:vertAlign w:val="subscript"/>
        </w:rPr>
        <w:t>p</w:t>
      </w:r>
      <w:r w:rsidR="00061DB3" w:rsidRPr="00D07E4E">
        <w:t xml:space="preserve"> </w:t>
      </w:r>
      <w:r w:rsidR="00061DB3" w:rsidRPr="00061DB3">
        <w:t xml:space="preserve">is the number of turns in the primary coil </w:t>
      </w:r>
    </w:p>
    <w:p w14:paraId="61F23F06" w14:textId="0E53802C" w:rsidR="00061DB3" w:rsidRPr="00061DB3" w:rsidRDefault="00E86660" w:rsidP="000874D8">
      <w:pPr>
        <w:pStyle w:val="NLa"/>
      </w:pPr>
      <w:r>
        <w:rPr>
          <w:i/>
        </w:rPr>
        <w:tab/>
      </w:r>
      <w:r w:rsidR="000874D8">
        <w:rPr>
          <w:i/>
        </w:rPr>
        <w:tab/>
      </w:r>
      <w:r w:rsidR="00061DB3" w:rsidRPr="00061DB3">
        <w:rPr>
          <w:i/>
        </w:rPr>
        <w:t>n</w:t>
      </w:r>
      <w:r w:rsidR="00061DB3" w:rsidRPr="00061DB3">
        <w:rPr>
          <w:vertAlign w:val="subscript"/>
        </w:rPr>
        <w:t>s</w:t>
      </w:r>
      <w:r w:rsidR="00061DB3" w:rsidRPr="00061DB3">
        <w:t xml:space="preserve"> is the number of turns in the secondary coil.</w:t>
      </w:r>
    </w:p>
    <w:p w14:paraId="2568A4D2" w14:textId="3468E383" w:rsidR="00061DB3" w:rsidRPr="00061DB3" w:rsidRDefault="00E86660" w:rsidP="000874D8">
      <w:pPr>
        <w:pStyle w:val="NLa"/>
      </w:pPr>
      <w:r>
        <w:tab/>
      </w:r>
      <w:r w:rsidR="000874D8">
        <w:tab/>
      </w:r>
      <w:r w:rsidR="00061DB3" w:rsidRPr="00061DB3">
        <w:t xml:space="preserve">Using the information above, fill in the gaps in the table. </w:t>
      </w:r>
    </w:p>
    <w:tbl>
      <w:tblPr>
        <w:tblStyle w:val="TableGrid"/>
        <w:tblW w:w="0" w:type="auto"/>
        <w:tblInd w:w="1526" w:type="dxa"/>
        <w:tblLook w:val="04A0" w:firstRow="1" w:lastRow="0" w:firstColumn="1" w:lastColumn="0" w:noHBand="0" w:noVBand="1"/>
      </w:tblPr>
      <w:tblGrid>
        <w:gridCol w:w="1116"/>
        <w:gridCol w:w="1658"/>
        <w:gridCol w:w="1775"/>
        <w:gridCol w:w="1789"/>
        <w:gridCol w:w="1459"/>
      </w:tblGrid>
      <w:tr w:rsidR="00061DB3" w:rsidRPr="00061DB3" w14:paraId="0ECC4DF9" w14:textId="77777777" w:rsidTr="00430532">
        <w:tc>
          <w:tcPr>
            <w:tcW w:w="1134" w:type="dxa"/>
            <w:shd w:val="clear" w:color="auto" w:fill="FABF8F" w:themeFill="accent6" w:themeFillTint="99"/>
            <w:vAlign w:val="center"/>
          </w:tcPr>
          <w:p w14:paraId="05AC2A2E" w14:textId="77777777" w:rsidR="00061DB3" w:rsidRPr="00061DB3" w:rsidRDefault="00061DB3" w:rsidP="00430532">
            <w:pPr>
              <w:pStyle w:val="Tablehead"/>
              <w:jc w:val="center"/>
            </w:pPr>
            <w:r w:rsidRPr="00061DB3">
              <w:t>Primary turns</w:t>
            </w:r>
          </w:p>
        </w:tc>
        <w:tc>
          <w:tcPr>
            <w:tcW w:w="1701" w:type="dxa"/>
            <w:shd w:val="clear" w:color="auto" w:fill="FABF8F" w:themeFill="accent6" w:themeFillTint="99"/>
            <w:vAlign w:val="center"/>
          </w:tcPr>
          <w:p w14:paraId="38DAD791" w14:textId="77777777" w:rsidR="00061DB3" w:rsidRPr="00061DB3" w:rsidRDefault="00061DB3" w:rsidP="00430532">
            <w:pPr>
              <w:pStyle w:val="Tablehead"/>
              <w:jc w:val="center"/>
            </w:pPr>
            <w:r w:rsidRPr="00061DB3">
              <w:t>Secondary turns</w:t>
            </w:r>
          </w:p>
        </w:tc>
        <w:tc>
          <w:tcPr>
            <w:tcW w:w="1843" w:type="dxa"/>
            <w:shd w:val="clear" w:color="auto" w:fill="FABF8F" w:themeFill="accent6" w:themeFillTint="99"/>
            <w:vAlign w:val="center"/>
          </w:tcPr>
          <w:p w14:paraId="3E8C99A3" w14:textId="77777777" w:rsidR="00061DB3" w:rsidRPr="00061DB3" w:rsidRDefault="00061DB3" w:rsidP="00430532">
            <w:pPr>
              <w:pStyle w:val="Tablehead"/>
              <w:jc w:val="center"/>
            </w:pPr>
            <w:r w:rsidRPr="00061DB3">
              <w:t>Primary p.d. (V)</w:t>
            </w:r>
          </w:p>
        </w:tc>
        <w:tc>
          <w:tcPr>
            <w:tcW w:w="1842" w:type="dxa"/>
            <w:shd w:val="clear" w:color="auto" w:fill="FABF8F" w:themeFill="accent6" w:themeFillTint="99"/>
            <w:vAlign w:val="center"/>
          </w:tcPr>
          <w:p w14:paraId="32EED264" w14:textId="77777777" w:rsidR="00061DB3" w:rsidRPr="00061DB3" w:rsidRDefault="00061DB3" w:rsidP="00430532">
            <w:pPr>
              <w:pStyle w:val="Tablehead"/>
              <w:jc w:val="center"/>
            </w:pPr>
            <w:r w:rsidRPr="00061DB3">
              <w:t>Secondary p.d. (V)</w:t>
            </w:r>
          </w:p>
        </w:tc>
        <w:tc>
          <w:tcPr>
            <w:tcW w:w="1503" w:type="dxa"/>
            <w:shd w:val="clear" w:color="auto" w:fill="FABF8F" w:themeFill="accent6" w:themeFillTint="99"/>
            <w:vAlign w:val="center"/>
          </w:tcPr>
          <w:p w14:paraId="0F0A0772" w14:textId="77777777" w:rsidR="00061DB3" w:rsidRPr="00061DB3" w:rsidRDefault="00061DB3" w:rsidP="00430532">
            <w:pPr>
              <w:pStyle w:val="Tablehead"/>
              <w:jc w:val="center"/>
            </w:pPr>
            <w:r w:rsidRPr="00061DB3">
              <w:t>Step up/step down</w:t>
            </w:r>
          </w:p>
        </w:tc>
      </w:tr>
      <w:tr w:rsidR="00061DB3" w:rsidRPr="00061DB3" w14:paraId="6BFD2D4F" w14:textId="77777777" w:rsidTr="00430532">
        <w:trPr>
          <w:trHeight w:val="451"/>
        </w:trPr>
        <w:tc>
          <w:tcPr>
            <w:tcW w:w="1134" w:type="dxa"/>
            <w:vAlign w:val="center"/>
          </w:tcPr>
          <w:p w14:paraId="4ED80DB7" w14:textId="77777777" w:rsidR="00061DB3" w:rsidRPr="00061DB3" w:rsidRDefault="00061DB3" w:rsidP="00430532">
            <w:pPr>
              <w:pStyle w:val="Tabletext"/>
              <w:jc w:val="center"/>
            </w:pPr>
            <w:r w:rsidRPr="00061DB3">
              <w:t>200</w:t>
            </w:r>
          </w:p>
        </w:tc>
        <w:tc>
          <w:tcPr>
            <w:tcW w:w="1701" w:type="dxa"/>
            <w:vAlign w:val="center"/>
          </w:tcPr>
          <w:p w14:paraId="51931187" w14:textId="77777777" w:rsidR="00061DB3" w:rsidRPr="00061DB3" w:rsidRDefault="00061DB3" w:rsidP="00430532">
            <w:pPr>
              <w:pStyle w:val="Tabletext"/>
              <w:jc w:val="center"/>
            </w:pPr>
            <w:r w:rsidRPr="00061DB3">
              <w:t>40</w:t>
            </w:r>
          </w:p>
        </w:tc>
        <w:tc>
          <w:tcPr>
            <w:tcW w:w="1843" w:type="dxa"/>
            <w:vAlign w:val="center"/>
          </w:tcPr>
          <w:p w14:paraId="12143F0A" w14:textId="77777777" w:rsidR="00061DB3" w:rsidRPr="00061DB3" w:rsidRDefault="00061DB3" w:rsidP="00430532">
            <w:pPr>
              <w:pStyle w:val="Tabletext"/>
              <w:jc w:val="center"/>
            </w:pPr>
          </w:p>
        </w:tc>
        <w:tc>
          <w:tcPr>
            <w:tcW w:w="1842" w:type="dxa"/>
            <w:vAlign w:val="center"/>
          </w:tcPr>
          <w:p w14:paraId="2DC311B0" w14:textId="77777777" w:rsidR="00061DB3" w:rsidRPr="00061DB3" w:rsidRDefault="00061DB3" w:rsidP="00430532">
            <w:pPr>
              <w:pStyle w:val="Tabletext"/>
              <w:jc w:val="center"/>
            </w:pPr>
            <w:r w:rsidRPr="00061DB3">
              <w:t>6</w:t>
            </w:r>
          </w:p>
        </w:tc>
        <w:tc>
          <w:tcPr>
            <w:tcW w:w="1503" w:type="dxa"/>
            <w:vAlign w:val="center"/>
          </w:tcPr>
          <w:p w14:paraId="2F8A697A" w14:textId="77777777" w:rsidR="00061DB3" w:rsidRPr="00061DB3" w:rsidRDefault="00061DB3" w:rsidP="00430532">
            <w:pPr>
              <w:pStyle w:val="Tabletext"/>
              <w:jc w:val="center"/>
            </w:pPr>
          </w:p>
        </w:tc>
      </w:tr>
      <w:tr w:rsidR="00061DB3" w:rsidRPr="00061DB3" w14:paraId="4D5A0D34" w14:textId="77777777" w:rsidTr="00430532">
        <w:trPr>
          <w:trHeight w:val="412"/>
        </w:trPr>
        <w:tc>
          <w:tcPr>
            <w:tcW w:w="1134" w:type="dxa"/>
            <w:vAlign w:val="center"/>
          </w:tcPr>
          <w:p w14:paraId="6AC00E2E" w14:textId="77777777" w:rsidR="00061DB3" w:rsidRPr="00061DB3" w:rsidRDefault="00061DB3" w:rsidP="00430532">
            <w:pPr>
              <w:pStyle w:val="Tabletext"/>
              <w:jc w:val="center"/>
            </w:pPr>
            <w:r w:rsidRPr="00061DB3">
              <w:t>400</w:t>
            </w:r>
          </w:p>
        </w:tc>
        <w:tc>
          <w:tcPr>
            <w:tcW w:w="1701" w:type="dxa"/>
            <w:vAlign w:val="center"/>
          </w:tcPr>
          <w:p w14:paraId="64ECFCDC" w14:textId="165DFB44" w:rsidR="00061DB3" w:rsidRPr="00061DB3" w:rsidRDefault="00061DB3" w:rsidP="00430532">
            <w:pPr>
              <w:pStyle w:val="Tabletext"/>
              <w:jc w:val="center"/>
            </w:pPr>
            <w:r w:rsidRPr="00061DB3">
              <w:t>10</w:t>
            </w:r>
            <w:r w:rsidR="00BA1F79">
              <w:t> </w:t>
            </w:r>
            <w:r w:rsidRPr="00061DB3">
              <w:t>000</w:t>
            </w:r>
          </w:p>
        </w:tc>
        <w:tc>
          <w:tcPr>
            <w:tcW w:w="1843" w:type="dxa"/>
            <w:vAlign w:val="center"/>
          </w:tcPr>
          <w:p w14:paraId="72AD7150" w14:textId="77777777" w:rsidR="00061DB3" w:rsidRPr="00061DB3" w:rsidRDefault="00061DB3" w:rsidP="00430532">
            <w:pPr>
              <w:pStyle w:val="Tabletext"/>
              <w:jc w:val="center"/>
            </w:pPr>
            <w:r w:rsidRPr="00061DB3">
              <w:t>20</w:t>
            </w:r>
          </w:p>
        </w:tc>
        <w:tc>
          <w:tcPr>
            <w:tcW w:w="1842" w:type="dxa"/>
            <w:vAlign w:val="center"/>
          </w:tcPr>
          <w:p w14:paraId="02E111C3" w14:textId="77777777" w:rsidR="00061DB3" w:rsidRPr="00061DB3" w:rsidRDefault="00061DB3" w:rsidP="00430532">
            <w:pPr>
              <w:pStyle w:val="Tabletext"/>
              <w:jc w:val="center"/>
            </w:pPr>
          </w:p>
        </w:tc>
        <w:tc>
          <w:tcPr>
            <w:tcW w:w="1503" w:type="dxa"/>
            <w:vAlign w:val="center"/>
          </w:tcPr>
          <w:p w14:paraId="0F731785" w14:textId="77777777" w:rsidR="00061DB3" w:rsidRPr="00061DB3" w:rsidRDefault="00061DB3" w:rsidP="00430532">
            <w:pPr>
              <w:pStyle w:val="Tabletext"/>
              <w:jc w:val="center"/>
            </w:pPr>
          </w:p>
        </w:tc>
      </w:tr>
      <w:tr w:rsidR="00061DB3" w:rsidRPr="00061DB3" w14:paraId="0DDB462D" w14:textId="77777777" w:rsidTr="00430532">
        <w:trPr>
          <w:trHeight w:val="373"/>
        </w:trPr>
        <w:tc>
          <w:tcPr>
            <w:tcW w:w="1134" w:type="dxa"/>
            <w:vAlign w:val="center"/>
          </w:tcPr>
          <w:p w14:paraId="12B9641A" w14:textId="77777777" w:rsidR="00061DB3" w:rsidRPr="00061DB3" w:rsidRDefault="00061DB3" w:rsidP="00430532">
            <w:pPr>
              <w:pStyle w:val="Tabletext"/>
              <w:jc w:val="center"/>
            </w:pPr>
          </w:p>
        </w:tc>
        <w:tc>
          <w:tcPr>
            <w:tcW w:w="1701" w:type="dxa"/>
            <w:vAlign w:val="center"/>
          </w:tcPr>
          <w:p w14:paraId="6D41F59C" w14:textId="77777777" w:rsidR="00061DB3" w:rsidRPr="00061DB3" w:rsidRDefault="00061DB3" w:rsidP="00430532">
            <w:pPr>
              <w:pStyle w:val="Tabletext"/>
              <w:jc w:val="center"/>
            </w:pPr>
            <w:r w:rsidRPr="00061DB3">
              <w:t>500</w:t>
            </w:r>
          </w:p>
        </w:tc>
        <w:tc>
          <w:tcPr>
            <w:tcW w:w="1843" w:type="dxa"/>
            <w:vAlign w:val="center"/>
          </w:tcPr>
          <w:p w14:paraId="16785C68" w14:textId="77777777" w:rsidR="00061DB3" w:rsidRPr="00061DB3" w:rsidRDefault="00061DB3" w:rsidP="00430532">
            <w:pPr>
              <w:pStyle w:val="Tabletext"/>
              <w:jc w:val="center"/>
            </w:pPr>
            <w:r w:rsidRPr="00061DB3">
              <w:t>24</w:t>
            </w:r>
          </w:p>
        </w:tc>
        <w:tc>
          <w:tcPr>
            <w:tcW w:w="1842" w:type="dxa"/>
            <w:vAlign w:val="center"/>
          </w:tcPr>
          <w:p w14:paraId="227DC97D" w14:textId="77777777" w:rsidR="00061DB3" w:rsidRPr="00061DB3" w:rsidRDefault="00061DB3" w:rsidP="00430532">
            <w:pPr>
              <w:pStyle w:val="Tabletext"/>
              <w:jc w:val="center"/>
            </w:pPr>
            <w:r w:rsidRPr="00061DB3">
              <w:t>12</w:t>
            </w:r>
          </w:p>
        </w:tc>
        <w:tc>
          <w:tcPr>
            <w:tcW w:w="1503" w:type="dxa"/>
            <w:vAlign w:val="center"/>
          </w:tcPr>
          <w:p w14:paraId="4EA793BB" w14:textId="77777777" w:rsidR="00061DB3" w:rsidRPr="00061DB3" w:rsidRDefault="00061DB3" w:rsidP="00430532">
            <w:pPr>
              <w:pStyle w:val="Tabletext"/>
              <w:jc w:val="center"/>
            </w:pPr>
          </w:p>
        </w:tc>
      </w:tr>
    </w:tbl>
    <w:p w14:paraId="301FECA3" w14:textId="26A16C49" w:rsidR="00061DB3" w:rsidRPr="00061DB3" w:rsidRDefault="00061DB3" w:rsidP="00E86660">
      <w:pPr>
        <w:pStyle w:val="NLa"/>
      </w:pPr>
      <w:r w:rsidRPr="00061DB3">
        <w:tab/>
      </w:r>
      <w:r w:rsidRPr="00061DB3">
        <w:tab/>
      </w:r>
      <w:r w:rsidRPr="00061DB3">
        <w:tab/>
        <w:t>(6)</w:t>
      </w:r>
    </w:p>
    <w:p w14:paraId="53C5FD35" w14:textId="5A98950D" w:rsidR="00061DB3" w:rsidRPr="00061DB3" w:rsidRDefault="00E86660" w:rsidP="000408BF">
      <w:pPr>
        <w:pStyle w:val="NLa"/>
      </w:pPr>
      <w:r>
        <w:tab/>
      </w:r>
      <w:r w:rsidR="00061DB3" w:rsidRPr="00E86660">
        <w:rPr>
          <w:b/>
          <w:color w:val="A40F1E"/>
        </w:rPr>
        <w:t>e</w:t>
      </w:r>
      <w:r w:rsidR="008A618D">
        <w:rPr>
          <w:b/>
          <w:color w:val="A40F1E"/>
        </w:rPr>
        <w:t>)</w:t>
      </w:r>
      <w:r w:rsidR="000408BF">
        <w:tab/>
      </w:r>
      <w:r w:rsidR="00061DB3" w:rsidRPr="00061DB3">
        <w:t>Explain why very high voltages are used to transmit electrical power over long distances.</w:t>
      </w:r>
      <w:r w:rsidR="00061DB3" w:rsidRPr="00061DB3">
        <w:tab/>
        <w:t>(2)</w:t>
      </w:r>
    </w:p>
    <w:p w14:paraId="6E2D230A" w14:textId="77777777" w:rsidR="008A618D" w:rsidRPr="00FC0ECF" w:rsidRDefault="008A618D" w:rsidP="008A618D">
      <w:pPr>
        <w:pStyle w:val="NLa"/>
        <w:rPr>
          <w:u w:val="dotted"/>
        </w:rPr>
      </w:pPr>
      <w:r>
        <w:tab/>
      </w:r>
      <w:r>
        <w:rPr>
          <w:u w:val="dotted"/>
        </w:rPr>
        <w:t>                                                                                                                                                                          </w:t>
      </w:r>
    </w:p>
    <w:p w14:paraId="54A63BC8" w14:textId="77777777" w:rsidR="008A618D" w:rsidRPr="00FC0ECF" w:rsidRDefault="008A618D" w:rsidP="008A618D">
      <w:pPr>
        <w:pStyle w:val="NLa"/>
        <w:rPr>
          <w:u w:val="dotted"/>
        </w:rPr>
      </w:pPr>
      <w:r>
        <w:tab/>
      </w:r>
      <w:r>
        <w:rPr>
          <w:u w:val="dotted"/>
        </w:rPr>
        <w:t>                                                                                                                                                                          </w:t>
      </w:r>
    </w:p>
    <w:p w14:paraId="085038F5" w14:textId="77777777" w:rsidR="008A618D" w:rsidRPr="00FC0ECF" w:rsidRDefault="008A618D" w:rsidP="008A618D">
      <w:pPr>
        <w:pStyle w:val="NLa"/>
        <w:rPr>
          <w:u w:val="dotted"/>
        </w:rPr>
      </w:pPr>
      <w:r>
        <w:tab/>
      </w:r>
      <w:r>
        <w:rPr>
          <w:u w:val="dotted"/>
        </w:rPr>
        <w:t>                                                                                                                                                                          </w:t>
      </w:r>
    </w:p>
    <w:p w14:paraId="568D1827" w14:textId="551C825E" w:rsidR="00061DB3" w:rsidRPr="00061DB3" w:rsidRDefault="00061DB3" w:rsidP="000408BF">
      <w:pPr>
        <w:pStyle w:val="NL"/>
      </w:pPr>
      <w:r w:rsidRPr="00E86660">
        <w:rPr>
          <w:b/>
          <w:color w:val="A40F1E"/>
        </w:rPr>
        <w:t>10</w:t>
      </w:r>
      <w:r w:rsidR="00E86660">
        <w:rPr>
          <w:b/>
          <w:color w:val="A40F1E"/>
        </w:rPr>
        <w:tab/>
      </w:r>
      <w:r w:rsidRPr="00061DB3">
        <w:t>The diagram shows a simple transformer used to light a 12</w:t>
      </w:r>
      <w:r w:rsidR="00BA1F79">
        <w:t xml:space="preserve"> </w:t>
      </w:r>
      <w:r w:rsidRPr="00061DB3">
        <w:t>V lamp. The lamp shines dimly when the ac input is 120</w:t>
      </w:r>
      <w:r w:rsidR="00BA1F79">
        <w:t xml:space="preserve"> </w:t>
      </w:r>
      <w:r w:rsidRPr="00061DB3">
        <w:t>V.</w:t>
      </w:r>
    </w:p>
    <w:p w14:paraId="40F9E6EC" w14:textId="6404F36F" w:rsidR="00061DB3" w:rsidRPr="00061DB3" w:rsidRDefault="00A30D50" w:rsidP="00A30D50">
      <w:pPr>
        <w:pStyle w:val="NL"/>
      </w:pPr>
      <w:r>
        <w:tab/>
      </w:r>
      <w:r>
        <w:rPr>
          <w:noProof/>
          <w:lang w:eastAsia="en-GB"/>
        </w:rPr>
        <w:drawing>
          <wp:inline distT="0" distB="0" distL="0" distR="0" wp14:anchorId="27479CBA" wp14:editId="18E0D713">
            <wp:extent cx="2895600" cy="1423416"/>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7_07.jpg"/>
                    <pic:cNvPicPr/>
                  </pic:nvPicPr>
                  <pic:blipFill>
                    <a:blip r:embed="rId16">
                      <a:extLst>
                        <a:ext uri="{28A0092B-C50C-407E-A947-70E740481C1C}">
                          <a14:useLocalDpi xmlns:a14="http://schemas.microsoft.com/office/drawing/2010/main" val="0"/>
                        </a:ext>
                      </a:extLst>
                    </a:blip>
                    <a:stretch>
                      <a:fillRect/>
                    </a:stretch>
                  </pic:blipFill>
                  <pic:spPr>
                    <a:xfrm>
                      <a:off x="0" y="0"/>
                      <a:ext cx="2895600" cy="1423416"/>
                    </a:xfrm>
                    <a:prstGeom prst="rect">
                      <a:avLst/>
                    </a:prstGeom>
                  </pic:spPr>
                </pic:pic>
              </a:graphicData>
            </a:graphic>
          </wp:inline>
        </w:drawing>
      </w:r>
    </w:p>
    <w:p w14:paraId="47C1CDEA" w14:textId="44DF2226" w:rsidR="00061DB3" w:rsidRPr="00061DB3" w:rsidRDefault="00E86660" w:rsidP="000408BF">
      <w:pPr>
        <w:pStyle w:val="NLa"/>
      </w:pPr>
      <w:r>
        <w:rPr>
          <w:b/>
          <w:color w:val="A40F1E"/>
        </w:rPr>
        <w:tab/>
      </w:r>
      <w:r w:rsidR="00061DB3" w:rsidRPr="00E86660">
        <w:rPr>
          <w:b/>
          <w:color w:val="A40F1E"/>
        </w:rPr>
        <w:t>a</w:t>
      </w:r>
      <w:r w:rsidR="00877E2D">
        <w:rPr>
          <w:b/>
          <w:color w:val="A40F1E"/>
        </w:rPr>
        <w:t>)</w:t>
      </w:r>
      <w:r>
        <w:tab/>
      </w:r>
      <w:r w:rsidR="00061DB3" w:rsidRPr="00061DB3">
        <w:t>Explain what happens to the brightness of the lamp when the a.c. power is replaced</w:t>
      </w:r>
      <w:r w:rsidR="00F04C9F">
        <w:br/>
      </w:r>
      <w:r w:rsidR="00061DB3" w:rsidRPr="00061DB3">
        <w:t xml:space="preserve"> with d.c. power.</w:t>
      </w:r>
      <w:r w:rsidR="00061DB3" w:rsidRPr="00061DB3">
        <w:tab/>
        <w:t>(2)</w:t>
      </w:r>
    </w:p>
    <w:p w14:paraId="376822C4" w14:textId="77777777" w:rsidR="00D0771F" w:rsidRPr="00FC0ECF" w:rsidRDefault="00D0771F" w:rsidP="00D0771F">
      <w:pPr>
        <w:pStyle w:val="NLa"/>
        <w:rPr>
          <w:u w:val="dotted"/>
        </w:rPr>
      </w:pPr>
      <w:r>
        <w:tab/>
      </w:r>
      <w:r>
        <w:rPr>
          <w:u w:val="dotted"/>
        </w:rPr>
        <w:t>                                                                                                                                                                          </w:t>
      </w:r>
    </w:p>
    <w:p w14:paraId="310A8AA7" w14:textId="77777777" w:rsidR="00D0771F" w:rsidRPr="00FC0ECF" w:rsidRDefault="00D0771F" w:rsidP="00D0771F">
      <w:pPr>
        <w:pStyle w:val="NLa"/>
        <w:rPr>
          <w:u w:val="dotted"/>
        </w:rPr>
      </w:pPr>
      <w:r>
        <w:tab/>
      </w:r>
      <w:r>
        <w:rPr>
          <w:u w:val="dotted"/>
        </w:rPr>
        <w:t>                                                                                                                                                                          </w:t>
      </w:r>
    </w:p>
    <w:p w14:paraId="71055DA0" w14:textId="5C62D3E3" w:rsidR="00061DB3" w:rsidRPr="00061DB3" w:rsidRDefault="00E86660" w:rsidP="000408BF">
      <w:pPr>
        <w:pStyle w:val="NLa"/>
      </w:pPr>
      <w:r>
        <w:tab/>
      </w:r>
      <w:r w:rsidR="00061DB3" w:rsidRPr="00E86660">
        <w:rPr>
          <w:b/>
          <w:color w:val="A40F1E"/>
        </w:rPr>
        <w:t>b</w:t>
      </w:r>
      <w:r w:rsidR="00877E2D">
        <w:rPr>
          <w:b/>
          <w:color w:val="A40F1E"/>
        </w:rPr>
        <w:t>)</w:t>
      </w:r>
      <w:r>
        <w:tab/>
      </w:r>
      <w:r w:rsidR="00061DB3" w:rsidRPr="00061DB3">
        <w:t>If the potential difference of the a.c. supply is increased, what happens to the lamp?</w:t>
      </w:r>
      <w:r>
        <w:tab/>
      </w:r>
      <w:r w:rsidR="00061DB3" w:rsidRPr="00061DB3">
        <w:t>(1)</w:t>
      </w:r>
    </w:p>
    <w:p w14:paraId="5317CBC1" w14:textId="77777777" w:rsidR="00D0771F" w:rsidRPr="00FC0ECF" w:rsidRDefault="00D0771F" w:rsidP="00D0771F">
      <w:pPr>
        <w:pStyle w:val="NLa"/>
        <w:rPr>
          <w:u w:val="dotted"/>
        </w:rPr>
      </w:pPr>
      <w:r>
        <w:tab/>
      </w:r>
      <w:r>
        <w:rPr>
          <w:u w:val="dotted"/>
        </w:rPr>
        <w:t>                                                                                                                                                                          </w:t>
      </w:r>
    </w:p>
    <w:p w14:paraId="6395C9C2" w14:textId="05061BAD" w:rsidR="00061DB3" w:rsidRPr="00061DB3" w:rsidRDefault="00216ABE" w:rsidP="000408BF">
      <w:pPr>
        <w:pStyle w:val="NL"/>
      </w:pPr>
      <w:r w:rsidRPr="00216ABE">
        <w:rPr>
          <w:b/>
          <w:color w:val="A40F1E"/>
        </w:rPr>
        <w:t>11</w:t>
      </w:r>
      <w:r>
        <w:tab/>
      </w:r>
      <w:r w:rsidR="00061DB3" w:rsidRPr="00061DB3">
        <w:t xml:space="preserve">A wind-up radio does not need a battery to operate it. This is good for the planet. A wind-up kettle could reduce the electricity being used in a house. Explain why such a kettle does not </w:t>
      </w:r>
      <w:r w:rsidR="004A1CEC">
        <w:br/>
      </w:r>
      <w:r w:rsidR="00676713">
        <w:t>exist.</w:t>
      </w:r>
      <w:r w:rsidR="00676713">
        <w:tab/>
      </w:r>
      <w:r w:rsidR="00061DB3" w:rsidRPr="00061DB3">
        <w:t>(2)</w:t>
      </w:r>
    </w:p>
    <w:p w14:paraId="52F09C2E" w14:textId="77777777" w:rsidR="00D0771F" w:rsidRPr="00FC0ECF" w:rsidRDefault="00D0771F" w:rsidP="00D0771F">
      <w:pPr>
        <w:pStyle w:val="NLa"/>
        <w:rPr>
          <w:u w:val="dotted"/>
        </w:rPr>
      </w:pPr>
      <w:r>
        <w:tab/>
      </w:r>
      <w:r>
        <w:rPr>
          <w:u w:val="dotted"/>
        </w:rPr>
        <w:t>                                                                                                                                                                          </w:t>
      </w:r>
    </w:p>
    <w:p w14:paraId="73A46E38" w14:textId="77777777" w:rsidR="00D0771F" w:rsidRPr="00FC0ECF" w:rsidRDefault="00D0771F" w:rsidP="00D0771F">
      <w:pPr>
        <w:pStyle w:val="NLa"/>
        <w:rPr>
          <w:u w:val="dotted"/>
        </w:rPr>
      </w:pPr>
      <w:r>
        <w:tab/>
      </w:r>
      <w:r>
        <w:rPr>
          <w:u w:val="dotted"/>
        </w:rPr>
        <w:t>                                                                                                                                                                          </w:t>
      </w:r>
    </w:p>
    <w:p w14:paraId="06254E90" w14:textId="77777777" w:rsidR="00D0771F" w:rsidRPr="00FC0ECF" w:rsidRDefault="00D0771F" w:rsidP="00D0771F">
      <w:pPr>
        <w:pStyle w:val="NLa"/>
        <w:rPr>
          <w:u w:val="dotted"/>
        </w:rPr>
      </w:pPr>
      <w:r>
        <w:tab/>
      </w:r>
      <w:r>
        <w:rPr>
          <w:u w:val="dotted"/>
        </w:rPr>
        <w:t>                                                                                                                                                                          </w:t>
      </w:r>
    </w:p>
    <w:p w14:paraId="6043934C" w14:textId="77777777" w:rsidR="00D0771F" w:rsidRPr="00FC0ECF" w:rsidRDefault="00D0771F" w:rsidP="00D0771F">
      <w:pPr>
        <w:pStyle w:val="NLa"/>
        <w:rPr>
          <w:u w:val="dotted"/>
        </w:rPr>
      </w:pPr>
      <w:r>
        <w:tab/>
      </w:r>
      <w:r>
        <w:rPr>
          <w:u w:val="dotted"/>
        </w:rPr>
        <w:t>                                                                                                                                                                          </w:t>
      </w:r>
    </w:p>
    <w:p w14:paraId="697B29BC" w14:textId="47D87F05" w:rsidR="00061DB3" w:rsidRDefault="002F5A91" w:rsidP="000408BF">
      <w:pPr>
        <w:pStyle w:val="NL"/>
      </w:pPr>
      <w:r>
        <w:t>TOTAL = 42</w:t>
      </w:r>
    </w:p>
    <w:p w14:paraId="578DAE7E" w14:textId="716C0325" w:rsidR="00A9277C" w:rsidRDefault="00A9277C" w:rsidP="000408BF">
      <w:pPr>
        <w:pStyle w:val="NL"/>
      </w:pPr>
    </w:p>
    <w:p w14:paraId="57C18772" w14:textId="3675F48F" w:rsidR="00A9277C" w:rsidRDefault="00A9277C" w:rsidP="000408BF">
      <w:pPr>
        <w:pStyle w:val="NL"/>
      </w:pPr>
    </w:p>
    <w:p w14:paraId="6633EB1D" w14:textId="70CF9737" w:rsidR="00A9277C" w:rsidRDefault="00A9277C" w:rsidP="000408BF">
      <w:pPr>
        <w:pStyle w:val="NL"/>
      </w:pPr>
    </w:p>
    <w:p w14:paraId="66E91775" w14:textId="1735D4B9" w:rsidR="00A9277C" w:rsidRDefault="00A9277C" w:rsidP="000408BF">
      <w:pPr>
        <w:pStyle w:val="NL"/>
      </w:pPr>
    </w:p>
    <w:p w14:paraId="072E824B" w14:textId="1E493CDB" w:rsidR="00A9277C" w:rsidRDefault="00A9277C" w:rsidP="000408BF">
      <w:pPr>
        <w:pStyle w:val="NL"/>
      </w:pPr>
    </w:p>
    <w:p w14:paraId="7AB06D94" w14:textId="5D68C6AB" w:rsidR="00A9277C" w:rsidRDefault="00A9277C" w:rsidP="000408BF">
      <w:pPr>
        <w:pStyle w:val="NL"/>
      </w:pPr>
    </w:p>
    <w:p w14:paraId="179A6A5C" w14:textId="19EF15E7" w:rsidR="00A9277C" w:rsidRDefault="00A9277C" w:rsidP="000408BF">
      <w:pPr>
        <w:pStyle w:val="NL"/>
      </w:pPr>
    </w:p>
    <w:p w14:paraId="04280787" w14:textId="0EB579E6" w:rsidR="00A9277C" w:rsidRDefault="00A9277C" w:rsidP="000408BF">
      <w:pPr>
        <w:pStyle w:val="NL"/>
      </w:pPr>
    </w:p>
    <w:p w14:paraId="63121457" w14:textId="47A338C1" w:rsidR="00A9277C" w:rsidRDefault="00A9277C" w:rsidP="000408BF">
      <w:pPr>
        <w:pStyle w:val="NL"/>
      </w:pPr>
    </w:p>
    <w:p w14:paraId="5BC51436" w14:textId="32A53C20" w:rsidR="00A9277C" w:rsidRDefault="00A9277C" w:rsidP="000408BF">
      <w:pPr>
        <w:pStyle w:val="NL"/>
      </w:pPr>
    </w:p>
    <w:p w14:paraId="08006FAB" w14:textId="20CF9461" w:rsidR="00A9277C" w:rsidRDefault="00A9277C" w:rsidP="000408BF">
      <w:pPr>
        <w:pStyle w:val="NL"/>
      </w:pPr>
    </w:p>
    <w:p w14:paraId="567C17CA" w14:textId="71A99651" w:rsidR="00A9277C" w:rsidRDefault="00A9277C" w:rsidP="000408BF">
      <w:pPr>
        <w:pStyle w:val="NL"/>
      </w:pPr>
    </w:p>
    <w:p w14:paraId="11F89DE3" w14:textId="7B5FEB7E" w:rsidR="00A9277C" w:rsidRDefault="00A9277C" w:rsidP="000408BF">
      <w:pPr>
        <w:pStyle w:val="NL"/>
      </w:pPr>
    </w:p>
    <w:p w14:paraId="29DA49E5" w14:textId="36519941" w:rsidR="00A9277C" w:rsidRDefault="00A9277C" w:rsidP="000408BF">
      <w:pPr>
        <w:pStyle w:val="NL"/>
      </w:pPr>
    </w:p>
    <w:p w14:paraId="73711BE4" w14:textId="5547EC64" w:rsidR="00A9277C" w:rsidRDefault="00A9277C" w:rsidP="000408BF">
      <w:pPr>
        <w:pStyle w:val="NL"/>
      </w:pPr>
    </w:p>
    <w:p w14:paraId="4344AE31" w14:textId="77777777" w:rsidR="00A9277C" w:rsidRDefault="00A9277C" w:rsidP="000408BF">
      <w:pPr>
        <w:pStyle w:val="NL"/>
      </w:pPr>
      <w:bookmarkStart w:id="0" w:name="_GoBack"/>
      <w:bookmarkEnd w:id="0"/>
    </w:p>
    <w:p w14:paraId="33C0829F" w14:textId="77777777" w:rsidR="00A9277C" w:rsidRDefault="00A9277C" w:rsidP="000408BF">
      <w:pPr>
        <w:pStyle w:val="NL"/>
      </w:pPr>
    </w:p>
    <w:p w14:paraId="162190EF" w14:textId="20C1E60F" w:rsidR="00A9277C" w:rsidRDefault="00A9277C" w:rsidP="000408BF">
      <w:pPr>
        <w:pStyle w:val="NL"/>
      </w:pPr>
    </w:p>
    <w:p w14:paraId="49A3A0FE" w14:textId="25641E6C" w:rsidR="00A9277C" w:rsidRDefault="00A9277C" w:rsidP="000408BF">
      <w:pPr>
        <w:pStyle w:val="NL"/>
      </w:pPr>
    </w:p>
    <w:p w14:paraId="0CEFC92A" w14:textId="6604FF03" w:rsidR="00A9277C" w:rsidRDefault="00A9277C" w:rsidP="000408BF">
      <w:pPr>
        <w:pStyle w:val="NL"/>
      </w:pPr>
    </w:p>
    <w:p w14:paraId="68B7FD1D" w14:textId="7576385E" w:rsidR="00A9277C" w:rsidRDefault="00A9277C" w:rsidP="000408BF">
      <w:pPr>
        <w:pStyle w:val="NL"/>
      </w:pPr>
    </w:p>
    <w:p w14:paraId="535D717F" w14:textId="42D7FF03" w:rsidR="00A9277C" w:rsidRDefault="00A9277C" w:rsidP="000408BF">
      <w:pPr>
        <w:pStyle w:val="NL"/>
      </w:pPr>
    </w:p>
    <w:p w14:paraId="735EE2D0" w14:textId="1A3045C4" w:rsidR="00A9277C" w:rsidRDefault="00A9277C" w:rsidP="000408BF">
      <w:pPr>
        <w:pStyle w:val="NL"/>
      </w:pPr>
    </w:p>
    <w:p w14:paraId="48F141F3" w14:textId="6A7BE7A2" w:rsidR="00A9277C" w:rsidRDefault="00A9277C" w:rsidP="000408BF">
      <w:pPr>
        <w:pStyle w:val="NL"/>
      </w:pPr>
    </w:p>
    <w:p w14:paraId="2E722252" w14:textId="6B9B6FEA" w:rsidR="00A9277C" w:rsidRDefault="00A9277C" w:rsidP="000408BF">
      <w:pPr>
        <w:pStyle w:val="NL"/>
      </w:pPr>
    </w:p>
    <w:p w14:paraId="452152D4" w14:textId="2A735B5F" w:rsidR="00A9277C" w:rsidRDefault="00A9277C" w:rsidP="000408BF">
      <w:pPr>
        <w:pStyle w:val="NL"/>
      </w:pPr>
    </w:p>
    <w:p w14:paraId="26850283" w14:textId="57BE1B81" w:rsidR="00A9277C" w:rsidRDefault="00A9277C" w:rsidP="000408BF">
      <w:pPr>
        <w:pStyle w:val="NL"/>
      </w:pPr>
    </w:p>
    <w:p w14:paraId="3331FB61" w14:textId="1F859813" w:rsidR="00A9277C" w:rsidRDefault="00A9277C" w:rsidP="000408BF">
      <w:pPr>
        <w:pStyle w:val="NL"/>
      </w:pPr>
    </w:p>
    <w:p w14:paraId="6327D097" w14:textId="097A19D5" w:rsidR="00A9277C" w:rsidRDefault="00A9277C" w:rsidP="000408BF">
      <w:pPr>
        <w:pStyle w:val="NL"/>
      </w:pPr>
    </w:p>
    <w:p w14:paraId="0709C58E" w14:textId="77777777" w:rsidR="00A9277C" w:rsidRDefault="00A9277C" w:rsidP="00A9277C">
      <w:pPr>
        <w:pStyle w:val="NL"/>
      </w:pPr>
      <w:r>
        <w:rPr>
          <w:b/>
          <w:color w:val="A40F1E"/>
        </w:rPr>
        <w:t>1</w:t>
      </w:r>
      <w:r>
        <w:tab/>
      </w:r>
      <w:r>
        <w:rPr>
          <w:b/>
          <w:color w:val="A40F1E"/>
        </w:rPr>
        <w:t>a)</w:t>
      </w:r>
      <w:r>
        <w:tab/>
        <w:t>Shape of field drawn in figure below.</w:t>
      </w:r>
      <w:r>
        <w:tab/>
        <w:t>(1)</w:t>
      </w:r>
    </w:p>
    <w:p w14:paraId="1CEC7EF4" w14:textId="77777777" w:rsidR="00A9277C" w:rsidRDefault="00A9277C" w:rsidP="00A9277C">
      <w:pPr>
        <w:pStyle w:val="NLa"/>
      </w:pPr>
      <w:r>
        <w:tab/>
      </w:r>
      <w:r>
        <w:rPr>
          <w:b/>
          <w:color w:val="A40F1E"/>
        </w:rPr>
        <w:t>b)</w:t>
      </w:r>
      <w:r>
        <w:tab/>
        <w:t>1 mark for each of direction, strong and weak areas.</w:t>
      </w:r>
      <w:r>
        <w:tab/>
        <w:t>(3)</w:t>
      </w:r>
    </w:p>
    <w:p w14:paraId="37CF0A1E" w14:textId="012D4345" w:rsidR="00A9277C" w:rsidRDefault="00A9277C" w:rsidP="00A9277C">
      <w:pPr>
        <w:pStyle w:val="NLa"/>
      </w:pPr>
      <w:r>
        <w:tab/>
      </w:r>
      <w:r>
        <w:tab/>
      </w:r>
      <w:r>
        <w:rPr>
          <w:noProof/>
          <w:lang w:eastAsia="en-GB"/>
        </w:rPr>
        <w:drawing>
          <wp:inline distT="0" distB="0" distL="0" distR="0" wp14:anchorId="3A032F16" wp14:editId="5C88A4F5">
            <wp:extent cx="2564765" cy="1674495"/>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64765" cy="1674495"/>
                    </a:xfrm>
                    <a:prstGeom prst="rect">
                      <a:avLst/>
                    </a:prstGeom>
                    <a:noFill/>
                    <a:ln>
                      <a:noFill/>
                    </a:ln>
                  </pic:spPr>
                </pic:pic>
              </a:graphicData>
            </a:graphic>
          </wp:inline>
        </w:drawing>
      </w:r>
    </w:p>
    <w:p w14:paraId="1CC3F293" w14:textId="77777777" w:rsidR="00A9277C" w:rsidRDefault="00A9277C" w:rsidP="00A9277C">
      <w:pPr>
        <w:pStyle w:val="NL"/>
      </w:pPr>
      <w:r>
        <w:rPr>
          <w:b/>
          <w:color w:val="A40F1E"/>
        </w:rPr>
        <w:t>2</w:t>
      </w:r>
      <w:r>
        <w:tab/>
        <w:t>The magnetic north pole is some distance from the geographic North Pole. Clearly, if she followed her compass she would end up at the wrong place. The compass points to magnetic north.</w:t>
      </w:r>
      <w:r>
        <w:tab/>
        <w:t>(2)</w:t>
      </w:r>
    </w:p>
    <w:p w14:paraId="243DA46E" w14:textId="77777777" w:rsidR="00A9277C" w:rsidRDefault="00A9277C" w:rsidP="00A9277C">
      <w:pPr>
        <w:pStyle w:val="NL"/>
      </w:pPr>
      <w:r>
        <w:rPr>
          <w:b/>
          <w:color w:val="A40F1E"/>
        </w:rPr>
        <w:t>3</w:t>
      </w:r>
      <w:r>
        <w:tab/>
        <w:t>A permanent magnet has permanent north and south magnetic poles. The induced magnet has temporary magnetic poles and is only magnetic when the field is induced.</w:t>
      </w:r>
      <w:r>
        <w:tab/>
        <w:t>(2)</w:t>
      </w:r>
    </w:p>
    <w:p w14:paraId="6BD9DE2F" w14:textId="77777777" w:rsidR="00A9277C" w:rsidRDefault="00A9277C" w:rsidP="00A9277C">
      <w:pPr>
        <w:pStyle w:val="NL"/>
      </w:pPr>
      <w:r>
        <w:rPr>
          <w:b/>
          <w:color w:val="A40F1E"/>
        </w:rPr>
        <w:t>4</w:t>
      </w:r>
      <w:r>
        <w:tab/>
        <w:t>Gravity</w:t>
      </w:r>
      <w:r>
        <w:tab/>
        <w:t>(1)</w:t>
      </w:r>
    </w:p>
    <w:p w14:paraId="202DA331" w14:textId="77777777" w:rsidR="00A9277C" w:rsidRDefault="00A9277C" w:rsidP="00A9277C">
      <w:pPr>
        <w:pStyle w:val="NL"/>
      </w:pPr>
      <w:r>
        <w:rPr>
          <w:b/>
          <w:color w:val="A40F1E"/>
        </w:rPr>
        <w:t>5</w:t>
      </w:r>
      <w:r>
        <w:tab/>
      </w:r>
      <w:r>
        <w:rPr>
          <w:b/>
          <w:color w:val="A40F1E"/>
        </w:rPr>
        <w:t>a)</w:t>
      </w:r>
      <w:r>
        <w:tab/>
        <w:t>True</w:t>
      </w:r>
    </w:p>
    <w:p w14:paraId="11DA5ADB" w14:textId="77777777" w:rsidR="00A9277C" w:rsidRDefault="00A9277C" w:rsidP="00A9277C">
      <w:pPr>
        <w:pStyle w:val="NLa"/>
      </w:pPr>
      <w:r>
        <w:tab/>
      </w:r>
      <w:r>
        <w:rPr>
          <w:b/>
          <w:color w:val="A40F1E"/>
        </w:rPr>
        <w:t>b)</w:t>
      </w:r>
      <w:r>
        <w:tab/>
        <w:t>False</w:t>
      </w:r>
    </w:p>
    <w:p w14:paraId="00DC450D" w14:textId="77777777" w:rsidR="00A9277C" w:rsidRDefault="00A9277C" w:rsidP="00A9277C">
      <w:pPr>
        <w:pStyle w:val="NLa"/>
      </w:pPr>
      <w:r>
        <w:tab/>
      </w:r>
      <w:r>
        <w:rPr>
          <w:b/>
          <w:color w:val="A40F1E"/>
        </w:rPr>
        <w:t>c)</w:t>
      </w:r>
      <w:r>
        <w:tab/>
        <w:t>True</w:t>
      </w:r>
      <w:r>
        <w:tab/>
        <w:t>(3)</w:t>
      </w:r>
    </w:p>
    <w:p w14:paraId="1D51ADC3" w14:textId="77777777" w:rsidR="00A9277C" w:rsidRDefault="00A9277C" w:rsidP="00A9277C">
      <w:pPr>
        <w:pStyle w:val="NL"/>
      </w:pPr>
      <w:r>
        <w:rPr>
          <w:b/>
          <w:color w:val="A40F1E"/>
        </w:rPr>
        <w:t>6</w:t>
      </w:r>
      <w:r>
        <w:tab/>
      </w:r>
      <w:r>
        <w:rPr>
          <w:b/>
          <w:color w:val="A40F1E"/>
        </w:rPr>
        <w:t>a)</w:t>
      </w:r>
      <w:r>
        <w:tab/>
        <w:t>B</w:t>
      </w:r>
      <w:r>
        <w:tab/>
        <w:t>(1)</w:t>
      </w:r>
    </w:p>
    <w:p w14:paraId="6183C17E" w14:textId="77777777" w:rsidR="00A9277C" w:rsidRDefault="00A9277C" w:rsidP="00A9277C">
      <w:pPr>
        <w:pStyle w:val="NLai"/>
      </w:pPr>
      <w:r>
        <w:tab/>
      </w:r>
      <w:r>
        <w:rPr>
          <w:b/>
          <w:color w:val="A40F1E"/>
        </w:rPr>
        <w:t>b)</w:t>
      </w:r>
      <w:r>
        <w:rPr>
          <w:b/>
          <w:color w:val="A40F1E"/>
        </w:rPr>
        <w:tab/>
      </w:r>
      <w:proofErr w:type="spellStart"/>
      <w:r>
        <w:rPr>
          <w:b/>
          <w:color w:val="A40F1E"/>
        </w:rPr>
        <w:t>i</w:t>
      </w:r>
      <w:proofErr w:type="spellEnd"/>
      <w:r>
        <w:rPr>
          <w:b/>
          <w:color w:val="A40F1E"/>
        </w:rPr>
        <w:t>)</w:t>
      </w:r>
      <w:r>
        <w:tab/>
        <w:t>N</w:t>
      </w:r>
      <w:r>
        <w:tab/>
        <w:t>(1)</w:t>
      </w:r>
    </w:p>
    <w:p w14:paraId="16A2F833" w14:textId="77777777" w:rsidR="00A9277C" w:rsidRDefault="00A9277C" w:rsidP="00A9277C">
      <w:pPr>
        <w:pStyle w:val="NLai"/>
      </w:pPr>
      <w:r>
        <w:tab/>
      </w:r>
      <w:r>
        <w:tab/>
      </w:r>
      <w:r>
        <w:rPr>
          <w:b/>
          <w:color w:val="A40F1E"/>
        </w:rPr>
        <w:t>ii)</w:t>
      </w:r>
      <w:r>
        <w:tab/>
        <w:t>90°</w:t>
      </w:r>
      <w:r>
        <w:rPr>
          <w:vertAlign w:val="superscript"/>
        </w:rPr>
        <w:tab/>
      </w:r>
      <w:r>
        <w:t>(1)</w:t>
      </w:r>
    </w:p>
    <w:p w14:paraId="05186A3D" w14:textId="77777777" w:rsidR="00A9277C" w:rsidRDefault="00A9277C" w:rsidP="00A9277C">
      <w:pPr>
        <w:pStyle w:val="NLai"/>
      </w:pPr>
      <w:r>
        <w:tab/>
      </w:r>
      <w:r>
        <w:tab/>
      </w:r>
      <w:r>
        <w:rPr>
          <w:b/>
          <w:color w:val="A40F1E"/>
        </w:rPr>
        <w:t>iii)</w:t>
      </w:r>
      <w:r>
        <w:tab/>
      </w:r>
      <w:r>
        <w:rPr>
          <w:i/>
        </w:rPr>
        <w:t>F</w:t>
      </w:r>
      <w:r>
        <w:t xml:space="preserve"> = </w:t>
      </w:r>
      <w:r>
        <w:rPr>
          <w:i/>
        </w:rPr>
        <w:t>BIL</w:t>
      </w:r>
      <w:r>
        <w:t>;</w:t>
      </w:r>
      <w:r>
        <w:rPr>
          <w:i/>
        </w:rPr>
        <w:t xml:space="preserve"> B</w:t>
      </w:r>
      <w:r>
        <w:t xml:space="preserve"> = </w:t>
      </w:r>
      <w:r>
        <w:rPr>
          <w:position w:val="-24"/>
        </w:rPr>
        <w:object w:dxaOrig="240" w:dyaOrig="630" w14:anchorId="27323889">
          <v:shape id="_x0000_i1027" type="#_x0000_t75" style="width:12.15pt;height:31.8pt" o:ole="">
            <v:imagedata r:id="rId18" o:title=""/>
          </v:shape>
          <o:OLEObject Type="Embed" ProgID="Equation.DSMT4" ShapeID="_x0000_i1027" DrawAspect="Content" ObjectID="_1643024154" r:id="rId19"/>
        </w:object>
      </w:r>
      <w:r>
        <w:t xml:space="preserve"> = </w:t>
      </w:r>
      <w:r>
        <w:rPr>
          <w:position w:val="-24"/>
        </w:rPr>
        <w:object w:dxaOrig="735" w:dyaOrig="630" w14:anchorId="4CAF9591">
          <v:shape id="_x0000_i1028" type="#_x0000_t75" style="width:36.45pt;height:31.8pt" o:ole="">
            <v:imagedata r:id="rId20" o:title=""/>
          </v:shape>
          <o:OLEObject Type="Embed" ProgID="Equation.DSMT4" ShapeID="_x0000_i1028" DrawAspect="Content" ObjectID="_1643024155" r:id="rId21"/>
        </w:object>
      </w:r>
      <w:r>
        <w:t xml:space="preserve"> = 0.22 tesla</w:t>
      </w:r>
      <w:r>
        <w:tab/>
        <w:t>(2)</w:t>
      </w:r>
    </w:p>
    <w:p w14:paraId="14B051FF" w14:textId="77777777" w:rsidR="00A9277C" w:rsidRDefault="00A9277C" w:rsidP="00A9277C">
      <w:pPr>
        <w:pStyle w:val="NL"/>
      </w:pPr>
      <w:r>
        <w:rPr>
          <w:b/>
          <w:color w:val="A40F1E"/>
        </w:rPr>
        <w:t>7</w:t>
      </w:r>
      <w:r>
        <w:tab/>
        <w:t>90°/ right angle</w:t>
      </w:r>
      <w:r>
        <w:tab/>
        <w:t>(1)</w:t>
      </w:r>
    </w:p>
    <w:p w14:paraId="4B466114" w14:textId="77777777" w:rsidR="00A9277C" w:rsidRDefault="00A9277C" w:rsidP="00A9277C">
      <w:pPr>
        <w:pStyle w:val="NL"/>
      </w:pPr>
      <w:r>
        <w:rPr>
          <w:b/>
          <w:color w:val="A40F1E"/>
        </w:rPr>
        <w:t>8</w:t>
      </w:r>
      <w:r>
        <w:tab/>
      </w:r>
      <w:r>
        <w:rPr>
          <w:b/>
          <w:color w:val="A40F1E"/>
        </w:rPr>
        <w:t>a)</w:t>
      </w:r>
      <w:r>
        <w:tab/>
        <w:t>Induced</w:t>
      </w:r>
      <w:r>
        <w:tab/>
        <w:t>(1)</w:t>
      </w:r>
    </w:p>
    <w:p w14:paraId="66071401" w14:textId="77777777" w:rsidR="00A9277C" w:rsidRDefault="00A9277C" w:rsidP="00A9277C">
      <w:pPr>
        <w:pStyle w:val="NLa"/>
      </w:pPr>
      <w:r>
        <w:tab/>
      </w:r>
      <w:r>
        <w:rPr>
          <w:b/>
          <w:color w:val="A40F1E"/>
        </w:rPr>
        <w:t>b)</w:t>
      </w:r>
      <w:r>
        <w:tab/>
        <w:t>Motor effect</w:t>
      </w:r>
      <w:r>
        <w:tab/>
        <w:t>(1)</w:t>
      </w:r>
    </w:p>
    <w:p w14:paraId="38975F1A" w14:textId="77777777" w:rsidR="00A9277C" w:rsidRDefault="00A9277C" w:rsidP="00A9277C">
      <w:pPr>
        <w:pStyle w:val="NLa"/>
      </w:pPr>
      <w:r>
        <w:tab/>
      </w:r>
      <w:r>
        <w:rPr>
          <w:b/>
          <w:color w:val="A40F1E"/>
        </w:rPr>
        <w:t>c)</w:t>
      </w:r>
      <w:r>
        <w:tab/>
        <w:t>It reverses.</w:t>
      </w:r>
      <w:r>
        <w:tab/>
        <w:t>(1)</w:t>
      </w:r>
    </w:p>
    <w:p w14:paraId="22284223" w14:textId="77777777" w:rsidR="00A9277C" w:rsidRDefault="00A9277C" w:rsidP="00A9277C">
      <w:pPr>
        <w:pStyle w:val="NLa"/>
      </w:pPr>
      <w:r>
        <w:tab/>
      </w:r>
      <w:r>
        <w:rPr>
          <w:b/>
          <w:color w:val="A40F1E"/>
        </w:rPr>
        <w:t>d)</w:t>
      </w:r>
      <w:r>
        <w:tab/>
        <w:t>It increases.</w:t>
      </w:r>
      <w:r>
        <w:tab/>
        <w:t>(1)</w:t>
      </w:r>
    </w:p>
    <w:p w14:paraId="7D7DFC72" w14:textId="77777777" w:rsidR="00A9277C" w:rsidRDefault="00A9277C" w:rsidP="00A9277C">
      <w:pPr>
        <w:pStyle w:val="NL"/>
      </w:pPr>
      <w:r>
        <w:rPr>
          <w:b/>
          <w:color w:val="A40F1E"/>
        </w:rPr>
        <w:t>9</w:t>
      </w:r>
      <w:r>
        <w:tab/>
      </w:r>
      <w:r>
        <w:rPr>
          <w:b/>
          <w:color w:val="A40F1E"/>
        </w:rPr>
        <w:t>a)</w:t>
      </w:r>
      <w:r>
        <w:tab/>
        <w:t>Step up transformer</w:t>
      </w:r>
      <w:r>
        <w:tab/>
        <w:t>(2)</w:t>
      </w:r>
    </w:p>
    <w:p w14:paraId="654AA968" w14:textId="77777777" w:rsidR="00A9277C" w:rsidRDefault="00A9277C" w:rsidP="00A9277C">
      <w:pPr>
        <w:pStyle w:val="NLa"/>
      </w:pPr>
      <w:r>
        <w:tab/>
      </w:r>
      <w:r>
        <w:rPr>
          <w:b/>
          <w:color w:val="A40F1E"/>
        </w:rPr>
        <w:t>b)</w:t>
      </w:r>
      <w:r>
        <w:tab/>
        <w:t xml:space="preserve">An alternating current supplied to one coil produces a changing magnetic field. The iron </w:t>
      </w:r>
      <w:r>
        <w:t> </w:t>
      </w:r>
      <w:r>
        <w:t>core becomes magnetised. An alternating potential difference is induced in the secondary coil.</w:t>
      </w:r>
      <w:r>
        <w:tab/>
        <w:t>(3)</w:t>
      </w:r>
    </w:p>
    <w:p w14:paraId="7C51EEB1" w14:textId="77777777" w:rsidR="00A9277C" w:rsidRDefault="00A9277C" w:rsidP="00A9277C">
      <w:pPr>
        <w:pStyle w:val="NLa"/>
      </w:pPr>
      <w:r>
        <w:tab/>
      </w:r>
      <w:r>
        <w:rPr>
          <w:b/>
          <w:color w:val="A40F1E"/>
        </w:rPr>
        <w:t>c)</w:t>
      </w:r>
      <w:r>
        <w:tab/>
        <w:t>Step down transformer</w:t>
      </w:r>
      <w:r>
        <w:tab/>
        <w:t>(2)</w:t>
      </w:r>
    </w:p>
    <w:p w14:paraId="6E3EFC6D" w14:textId="77777777" w:rsidR="00A9277C" w:rsidRDefault="00A9277C" w:rsidP="00A9277C">
      <w:pPr>
        <w:pStyle w:val="NL"/>
        <w:rPr>
          <w:b/>
          <w:color w:val="A40F1E"/>
        </w:rPr>
      </w:pPr>
      <w:r>
        <w:rPr>
          <w:b/>
          <w:color w:val="A40F1E"/>
        </w:rPr>
        <w:br w:type="page"/>
      </w:r>
    </w:p>
    <w:p w14:paraId="0166D2D2" w14:textId="77777777" w:rsidR="00A9277C" w:rsidRDefault="00A9277C" w:rsidP="00A9277C">
      <w:pPr>
        <w:pStyle w:val="NL"/>
        <w:rPr>
          <w:b/>
          <w:color w:val="A40F1E"/>
        </w:rPr>
      </w:pPr>
      <w:r>
        <w:rPr>
          <w:b/>
          <w:color w:val="A40F1E"/>
        </w:rPr>
        <w:tab/>
        <w:t>d)</w:t>
      </w:r>
    </w:p>
    <w:tbl>
      <w:tblPr>
        <w:tblStyle w:val="TableGrid"/>
        <w:tblW w:w="0" w:type="auto"/>
        <w:tblInd w:w="1526" w:type="dxa"/>
        <w:tblLook w:val="04A0" w:firstRow="1" w:lastRow="0" w:firstColumn="1" w:lastColumn="0" w:noHBand="0" w:noVBand="1"/>
      </w:tblPr>
      <w:tblGrid>
        <w:gridCol w:w="1116"/>
        <w:gridCol w:w="1498"/>
        <w:gridCol w:w="1721"/>
        <w:gridCol w:w="1740"/>
        <w:gridCol w:w="1722"/>
      </w:tblGrid>
      <w:tr w:rsidR="00A9277C" w14:paraId="2AA2B84E" w14:textId="77777777" w:rsidTr="00A9277C">
        <w:trPr>
          <w:trHeight w:val="573"/>
        </w:trPr>
        <w:tc>
          <w:tcPr>
            <w:tcW w:w="113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60B26115" w14:textId="77777777" w:rsidR="00A9277C" w:rsidRDefault="00A9277C">
            <w:pPr>
              <w:pStyle w:val="Tablehead"/>
              <w:jc w:val="center"/>
            </w:pPr>
            <w:r>
              <w:t>Primary turns</w:t>
            </w:r>
          </w:p>
        </w:tc>
        <w:tc>
          <w:tcPr>
            <w:tcW w:w="1529"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36435592" w14:textId="77777777" w:rsidR="00A9277C" w:rsidRDefault="00A9277C">
            <w:pPr>
              <w:pStyle w:val="Tablehead"/>
              <w:jc w:val="center"/>
            </w:pPr>
            <w:r>
              <w:t>Secondary turns</w:t>
            </w:r>
          </w:p>
        </w:tc>
        <w:tc>
          <w:tcPr>
            <w:tcW w:w="1785"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50369968" w14:textId="77777777" w:rsidR="00A9277C" w:rsidRDefault="00A9277C">
            <w:pPr>
              <w:pStyle w:val="Tablehead"/>
              <w:jc w:val="center"/>
            </w:pPr>
            <w:r>
              <w:t>Primary PD (V)</w:t>
            </w:r>
          </w:p>
        </w:tc>
        <w:tc>
          <w:tcPr>
            <w:tcW w:w="1789"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59A7FCAD" w14:textId="77777777" w:rsidR="00A9277C" w:rsidRDefault="00A9277C">
            <w:pPr>
              <w:pStyle w:val="Tablehead"/>
              <w:jc w:val="center"/>
            </w:pPr>
            <w:r>
              <w:t>Secondary PD (V)</w:t>
            </w:r>
          </w:p>
        </w:tc>
        <w:tc>
          <w:tcPr>
            <w:tcW w:w="1786"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1C956725" w14:textId="77777777" w:rsidR="00A9277C" w:rsidRDefault="00A9277C">
            <w:pPr>
              <w:pStyle w:val="Tablehead"/>
              <w:jc w:val="center"/>
            </w:pPr>
            <w:r>
              <w:t>Step up/step down</w:t>
            </w:r>
          </w:p>
        </w:tc>
      </w:tr>
      <w:tr w:rsidR="00A9277C" w14:paraId="5A6BADD9" w14:textId="77777777" w:rsidTr="00A9277C">
        <w:trPr>
          <w:trHeight w:val="360"/>
        </w:trPr>
        <w:tc>
          <w:tcPr>
            <w:tcW w:w="1134" w:type="dxa"/>
            <w:tcBorders>
              <w:top w:val="single" w:sz="4" w:space="0" w:color="auto"/>
              <w:left w:val="single" w:sz="4" w:space="0" w:color="auto"/>
              <w:bottom w:val="single" w:sz="4" w:space="0" w:color="auto"/>
              <w:right w:val="single" w:sz="4" w:space="0" w:color="auto"/>
            </w:tcBorders>
            <w:vAlign w:val="center"/>
            <w:hideMark/>
          </w:tcPr>
          <w:p w14:paraId="3F855536" w14:textId="77777777" w:rsidR="00A9277C" w:rsidRDefault="00A9277C">
            <w:pPr>
              <w:pStyle w:val="Tabletext"/>
              <w:jc w:val="center"/>
            </w:pPr>
            <w:r>
              <w:t>200</w:t>
            </w:r>
          </w:p>
        </w:tc>
        <w:tc>
          <w:tcPr>
            <w:tcW w:w="1529" w:type="dxa"/>
            <w:tcBorders>
              <w:top w:val="single" w:sz="4" w:space="0" w:color="auto"/>
              <w:left w:val="single" w:sz="4" w:space="0" w:color="auto"/>
              <w:bottom w:val="single" w:sz="4" w:space="0" w:color="auto"/>
              <w:right w:val="single" w:sz="4" w:space="0" w:color="auto"/>
            </w:tcBorders>
            <w:vAlign w:val="center"/>
            <w:hideMark/>
          </w:tcPr>
          <w:p w14:paraId="7922E064" w14:textId="77777777" w:rsidR="00A9277C" w:rsidRDefault="00A9277C">
            <w:pPr>
              <w:pStyle w:val="Tabletext"/>
              <w:jc w:val="center"/>
            </w:pPr>
            <w:r>
              <w:t>40</w:t>
            </w:r>
          </w:p>
        </w:tc>
        <w:tc>
          <w:tcPr>
            <w:tcW w:w="1785" w:type="dxa"/>
            <w:tcBorders>
              <w:top w:val="single" w:sz="4" w:space="0" w:color="auto"/>
              <w:left w:val="single" w:sz="4" w:space="0" w:color="auto"/>
              <w:bottom w:val="single" w:sz="4" w:space="0" w:color="auto"/>
              <w:right w:val="single" w:sz="4" w:space="0" w:color="auto"/>
            </w:tcBorders>
            <w:vAlign w:val="center"/>
            <w:hideMark/>
          </w:tcPr>
          <w:p w14:paraId="4A074C1F" w14:textId="77777777" w:rsidR="00A9277C" w:rsidRDefault="00A9277C">
            <w:pPr>
              <w:pStyle w:val="Tabletext"/>
              <w:jc w:val="center"/>
              <w:rPr>
                <w:b/>
              </w:rPr>
            </w:pPr>
            <w:r>
              <w:rPr>
                <w:b/>
              </w:rPr>
              <w:t>30</w:t>
            </w:r>
          </w:p>
        </w:tc>
        <w:tc>
          <w:tcPr>
            <w:tcW w:w="1789" w:type="dxa"/>
            <w:tcBorders>
              <w:top w:val="single" w:sz="4" w:space="0" w:color="auto"/>
              <w:left w:val="single" w:sz="4" w:space="0" w:color="auto"/>
              <w:bottom w:val="single" w:sz="4" w:space="0" w:color="auto"/>
              <w:right w:val="single" w:sz="4" w:space="0" w:color="auto"/>
            </w:tcBorders>
            <w:vAlign w:val="center"/>
            <w:hideMark/>
          </w:tcPr>
          <w:p w14:paraId="15001B67" w14:textId="77777777" w:rsidR="00A9277C" w:rsidRDefault="00A9277C">
            <w:pPr>
              <w:pStyle w:val="Tabletext"/>
              <w:jc w:val="center"/>
            </w:pPr>
            <w:r>
              <w:t>6</w:t>
            </w:r>
          </w:p>
        </w:tc>
        <w:tc>
          <w:tcPr>
            <w:tcW w:w="1786" w:type="dxa"/>
            <w:tcBorders>
              <w:top w:val="single" w:sz="4" w:space="0" w:color="auto"/>
              <w:left w:val="single" w:sz="4" w:space="0" w:color="auto"/>
              <w:bottom w:val="single" w:sz="4" w:space="0" w:color="auto"/>
              <w:right w:val="single" w:sz="4" w:space="0" w:color="auto"/>
            </w:tcBorders>
            <w:vAlign w:val="center"/>
            <w:hideMark/>
          </w:tcPr>
          <w:p w14:paraId="4028059A" w14:textId="77777777" w:rsidR="00A9277C" w:rsidRDefault="00A9277C">
            <w:pPr>
              <w:pStyle w:val="Tabletext"/>
              <w:jc w:val="center"/>
              <w:rPr>
                <w:b/>
              </w:rPr>
            </w:pPr>
            <w:r>
              <w:rPr>
                <w:b/>
              </w:rPr>
              <w:t>down</w:t>
            </w:r>
          </w:p>
        </w:tc>
      </w:tr>
      <w:tr w:rsidR="00A9277C" w14:paraId="30C3A72C" w14:textId="77777777" w:rsidTr="00A9277C">
        <w:trPr>
          <w:trHeight w:val="409"/>
        </w:trPr>
        <w:tc>
          <w:tcPr>
            <w:tcW w:w="1134" w:type="dxa"/>
            <w:tcBorders>
              <w:top w:val="single" w:sz="4" w:space="0" w:color="auto"/>
              <w:left w:val="single" w:sz="4" w:space="0" w:color="auto"/>
              <w:bottom w:val="single" w:sz="4" w:space="0" w:color="auto"/>
              <w:right w:val="single" w:sz="4" w:space="0" w:color="auto"/>
            </w:tcBorders>
            <w:vAlign w:val="center"/>
            <w:hideMark/>
          </w:tcPr>
          <w:p w14:paraId="6FF953EB" w14:textId="77777777" w:rsidR="00A9277C" w:rsidRDefault="00A9277C">
            <w:pPr>
              <w:pStyle w:val="Tabletext"/>
              <w:jc w:val="center"/>
            </w:pPr>
            <w:r>
              <w:t>400</w:t>
            </w:r>
          </w:p>
        </w:tc>
        <w:tc>
          <w:tcPr>
            <w:tcW w:w="1529" w:type="dxa"/>
            <w:tcBorders>
              <w:top w:val="single" w:sz="4" w:space="0" w:color="auto"/>
              <w:left w:val="single" w:sz="4" w:space="0" w:color="auto"/>
              <w:bottom w:val="single" w:sz="4" w:space="0" w:color="auto"/>
              <w:right w:val="single" w:sz="4" w:space="0" w:color="auto"/>
            </w:tcBorders>
            <w:vAlign w:val="center"/>
            <w:hideMark/>
          </w:tcPr>
          <w:p w14:paraId="4B154266" w14:textId="77777777" w:rsidR="00A9277C" w:rsidRDefault="00A9277C">
            <w:pPr>
              <w:pStyle w:val="Tabletext"/>
              <w:jc w:val="center"/>
            </w:pPr>
            <w:r>
              <w:t>10 000</w:t>
            </w:r>
          </w:p>
        </w:tc>
        <w:tc>
          <w:tcPr>
            <w:tcW w:w="1785" w:type="dxa"/>
            <w:tcBorders>
              <w:top w:val="single" w:sz="4" w:space="0" w:color="auto"/>
              <w:left w:val="single" w:sz="4" w:space="0" w:color="auto"/>
              <w:bottom w:val="single" w:sz="4" w:space="0" w:color="auto"/>
              <w:right w:val="single" w:sz="4" w:space="0" w:color="auto"/>
            </w:tcBorders>
            <w:vAlign w:val="center"/>
            <w:hideMark/>
          </w:tcPr>
          <w:p w14:paraId="09A12FC7" w14:textId="77777777" w:rsidR="00A9277C" w:rsidRDefault="00A9277C">
            <w:pPr>
              <w:pStyle w:val="Tabletext"/>
              <w:jc w:val="center"/>
            </w:pPr>
            <w:r>
              <w:t>20</w:t>
            </w:r>
          </w:p>
        </w:tc>
        <w:tc>
          <w:tcPr>
            <w:tcW w:w="1789" w:type="dxa"/>
            <w:tcBorders>
              <w:top w:val="single" w:sz="4" w:space="0" w:color="auto"/>
              <w:left w:val="single" w:sz="4" w:space="0" w:color="auto"/>
              <w:bottom w:val="single" w:sz="4" w:space="0" w:color="auto"/>
              <w:right w:val="single" w:sz="4" w:space="0" w:color="auto"/>
            </w:tcBorders>
            <w:vAlign w:val="center"/>
            <w:hideMark/>
          </w:tcPr>
          <w:p w14:paraId="07B2AE47" w14:textId="77777777" w:rsidR="00A9277C" w:rsidRDefault="00A9277C">
            <w:pPr>
              <w:pStyle w:val="Tabletext"/>
              <w:jc w:val="center"/>
              <w:rPr>
                <w:b/>
              </w:rPr>
            </w:pPr>
            <w:r>
              <w:rPr>
                <w:b/>
              </w:rPr>
              <w:t>500</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CD48A1F" w14:textId="77777777" w:rsidR="00A9277C" w:rsidRDefault="00A9277C">
            <w:pPr>
              <w:pStyle w:val="Tabletext"/>
              <w:jc w:val="center"/>
              <w:rPr>
                <w:b/>
              </w:rPr>
            </w:pPr>
            <w:r>
              <w:rPr>
                <w:b/>
              </w:rPr>
              <w:t>up</w:t>
            </w:r>
          </w:p>
        </w:tc>
      </w:tr>
      <w:tr w:rsidR="00A9277C" w14:paraId="3DE5B04C" w14:textId="77777777" w:rsidTr="00A9277C">
        <w:trPr>
          <w:trHeight w:val="427"/>
        </w:trPr>
        <w:tc>
          <w:tcPr>
            <w:tcW w:w="1134" w:type="dxa"/>
            <w:tcBorders>
              <w:top w:val="single" w:sz="4" w:space="0" w:color="auto"/>
              <w:left w:val="single" w:sz="4" w:space="0" w:color="auto"/>
              <w:bottom w:val="single" w:sz="4" w:space="0" w:color="auto"/>
              <w:right w:val="single" w:sz="4" w:space="0" w:color="auto"/>
            </w:tcBorders>
            <w:vAlign w:val="center"/>
            <w:hideMark/>
          </w:tcPr>
          <w:p w14:paraId="5CF109A4" w14:textId="77777777" w:rsidR="00A9277C" w:rsidRDefault="00A9277C">
            <w:pPr>
              <w:pStyle w:val="Tabletext"/>
              <w:jc w:val="center"/>
              <w:rPr>
                <w:b/>
              </w:rPr>
            </w:pPr>
            <w:r>
              <w:rPr>
                <w:b/>
              </w:rPr>
              <w:t>1000</w:t>
            </w:r>
          </w:p>
        </w:tc>
        <w:tc>
          <w:tcPr>
            <w:tcW w:w="1529" w:type="dxa"/>
            <w:tcBorders>
              <w:top w:val="single" w:sz="4" w:space="0" w:color="auto"/>
              <w:left w:val="single" w:sz="4" w:space="0" w:color="auto"/>
              <w:bottom w:val="single" w:sz="4" w:space="0" w:color="auto"/>
              <w:right w:val="single" w:sz="4" w:space="0" w:color="auto"/>
            </w:tcBorders>
            <w:vAlign w:val="center"/>
            <w:hideMark/>
          </w:tcPr>
          <w:p w14:paraId="260BBD6F" w14:textId="77777777" w:rsidR="00A9277C" w:rsidRDefault="00A9277C">
            <w:pPr>
              <w:pStyle w:val="Tabletext"/>
              <w:jc w:val="center"/>
            </w:pPr>
            <w:r>
              <w:t>500</w:t>
            </w:r>
          </w:p>
        </w:tc>
        <w:tc>
          <w:tcPr>
            <w:tcW w:w="1785" w:type="dxa"/>
            <w:tcBorders>
              <w:top w:val="single" w:sz="4" w:space="0" w:color="auto"/>
              <w:left w:val="single" w:sz="4" w:space="0" w:color="auto"/>
              <w:bottom w:val="single" w:sz="4" w:space="0" w:color="auto"/>
              <w:right w:val="single" w:sz="4" w:space="0" w:color="auto"/>
            </w:tcBorders>
            <w:vAlign w:val="center"/>
            <w:hideMark/>
          </w:tcPr>
          <w:p w14:paraId="2B6F1189" w14:textId="77777777" w:rsidR="00A9277C" w:rsidRDefault="00A9277C">
            <w:pPr>
              <w:pStyle w:val="Tabletext"/>
              <w:jc w:val="center"/>
            </w:pPr>
            <w:r>
              <w:t>24</w:t>
            </w:r>
          </w:p>
        </w:tc>
        <w:tc>
          <w:tcPr>
            <w:tcW w:w="1789" w:type="dxa"/>
            <w:tcBorders>
              <w:top w:val="single" w:sz="4" w:space="0" w:color="auto"/>
              <w:left w:val="single" w:sz="4" w:space="0" w:color="auto"/>
              <w:bottom w:val="single" w:sz="4" w:space="0" w:color="auto"/>
              <w:right w:val="single" w:sz="4" w:space="0" w:color="auto"/>
            </w:tcBorders>
            <w:vAlign w:val="center"/>
            <w:hideMark/>
          </w:tcPr>
          <w:p w14:paraId="5F006FD0" w14:textId="77777777" w:rsidR="00A9277C" w:rsidRDefault="00A9277C">
            <w:pPr>
              <w:pStyle w:val="Tabletext"/>
              <w:jc w:val="center"/>
            </w:pPr>
            <w:r>
              <w:t>12</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ECE5D7F" w14:textId="77777777" w:rsidR="00A9277C" w:rsidRDefault="00A9277C">
            <w:pPr>
              <w:pStyle w:val="Tabletext"/>
              <w:jc w:val="center"/>
              <w:rPr>
                <w:b/>
              </w:rPr>
            </w:pPr>
            <w:r>
              <w:rPr>
                <w:b/>
              </w:rPr>
              <w:t>down</w:t>
            </w:r>
          </w:p>
        </w:tc>
      </w:tr>
    </w:tbl>
    <w:p w14:paraId="2FA92150" w14:textId="77777777" w:rsidR="00A9277C" w:rsidRDefault="00A9277C" w:rsidP="00A9277C">
      <w:pPr>
        <w:pStyle w:val="NL"/>
      </w:pPr>
      <w:r>
        <w:tab/>
      </w:r>
      <w:r>
        <w:tab/>
      </w:r>
      <w:r>
        <w:tab/>
        <w:t>(6)</w:t>
      </w:r>
    </w:p>
    <w:p w14:paraId="066FBB67" w14:textId="77777777" w:rsidR="00A9277C" w:rsidRDefault="00A9277C" w:rsidP="00A9277C">
      <w:pPr>
        <w:pStyle w:val="NLa"/>
      </w:pPr>
      <w:r>
        <w:tab/>
      </w:r>
      <w:r>
        <w:rPr>
          <w:b/>
          <w:color w:val="A40F1E"/>
        </w:rPr>
        <w:t>e)</w:t>
      </w:r>
      <w:r>
        <w:tab/>
        <w:t>To transmit the same amount of power, a lower current is required. Less energy is lost as heat with a lower current, so it is more efficient to transmit at a high voltage.</w:t>
      </w:r>
      <w:r>
        <w:tab/>
        <w:t>(2)</w:t>
      </w:r>
    </w:p>
    <w:p w14:paraId="077520E2" w14:textId="77777777" w:rsidR="00A9277C" w:rsidRDefault="00A9277C" w:rsidP="00A9277C">
      <w:pPr>
        <w:pStyle w:val="NLa"/>
      </w:pPr>
      <w:r>
        <w:rPr>
          <w:b/>
          <w:color w:val="A40F1E"/>
        </w:rPr>
        <w:t>10</w:t>
      </w:r>
      <w:r>
        <w:tab/>
      </w:r>
      <w:r>
        <w:rPr>
          <w:b/>
          <w:color w:val="A40F1E"/>
        </w:rPr>
        <w:t>a)</w:t>
      </w:r>
      <w:r>
        <w:tab/>
        <w:t xml:space="preserve">The lamp goes out. You cannot use </w:t>
      </w:r>
      <w:proofErr w:type="spellStart"/>
      <w:r>
        <w:t>d.c.</w:t>
      </w:r>
      <w:proofErr w:type="spellEnd"/>
      <w:r>
        <w:t xml:space="preserve"> power as no current would be induced in secondary coil. The transformer only works on </w:t>
      </w:r>
      <w:proofErr w:type="spellStart"/>
      <w:r>
        <w:t>a.c</w:t>
      </w:r>
      <w:proofErr w:type="spellEnd"/>
      <w:r>
        <w:t>. power.</w:t>
      </w:r>
      <w:r>
        <w:tab/>
        <w:t>(2)</w:t>
      </w:r>
    </w:p>
    <w:p w14:paraId="337B3600" w14:textId="77777777" w:rsidR="00A9277C" w:rsidRDefault="00A9277C" w:rsidP="00A9277C">
      <w:pPr>
        <w:pStyle w:val="NLa"/>
      </w:pPr>
      <w:r>
        <w:tab/>
      </w:r>
      <w:r>
        <w:rPr>
          <w:b/>
          <w:color w:val="A40F1E"/>
        </w:rPr>
        <w:t>b)</w:t>
      </w:r>
      <w:r>
        <w:tab/>
        <w:t>The brightness of the lamp increases.</w:t>
      </w:r>
      <w:r>
        <w:tab/>
        <w:t>(1)</w:t>
      </w:r>
    </w:p>
    <w:p w14:paraId="18D364CF" w14:textId="77777777" w:rsidR="00A9277C" w:rsidRDefault="00A9277C" w:rsidP="00A9277C">
      <w:pPr>
        <w:pStyle w:val="NL"/>
      </w:pPr>
      <w:r>
        <w:rPr>
          <w:b/>
          <w:color w:val="A40F1E"/>
        </w:rPr>
        <w:t>11</w:t>
      </w:r>
      <w:r>
        <w:rPr>
          <w:b/>
          <w:color w:val="A40F1E"/>
        </w:rPr>
        <w:tab/>
      </w:r>
      <w:r>
        <w:t>A kettle needs a lot of power to bring water to boiling point. It is practically too difficult to achieve this with a winding device. It works for a radio because the radio needs much less power to operate.</w:t>
      </w:r>
      <w:r>
        <w:tab/>
        <w:t>(2)</w:t>
      </w:r>
    </w:p>
    <w:p w14:paraId="00CF25A1" w14:textId="77777777" w:rsidR="00A9277C" w:rsidRDefault="00A9277C" w:rsidP="00A9277C">
      <w:pPr>
        <w:pStyle w:val="NL"/>
      </w:pPr>
      <w:r>
        <w:t>TOTAL = 42</w:t>
      </w:r>
    </w:p>
    <w:p w14:paraId="20D7CA0A" w14:textId="116E988F" w:rsidR="00A9277C" w:rsidRPr="00061DB3" w:rsidRDefault="00A9277C" w:rsidP="000408BF">
      <w:pPr>
        <w:pStyle w:val="NL"/>
      </w:pPr>
    </w:p>
    <w:sectPr w:rsidR="00A9277C" w:rsidRPr="00061DB3" w:rsidSect="000D3A0C">
      <w:headerReference w:type="default" r:id="rId22"/>
      <w:pgSz w:w="11906" w:h="16838"/>
      <w:pgMar w:top="1440" w:right="1133" w:bottom="1440" w:left="1440" w:header="708" w:footer="60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713283" w14:textId="77777777" w:rsidR="00DA27C2" w:rsidRDefault="00DA27C2" w:rsidP="006E08CB">
      <w:r>
        <w:separator/>
      </w:r>
    </w:p>
  </w:endnote>
  <w:endnote w:type="continuationSeparator" w:id="0">
    <w:p w14:paraId="1E13AB62" w14:textId="77777777" w:rsidR="00DA27C2" w:rsidRDefault="00DA27C2" w:rsidP="006E0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FrutigerLTStd-Roman">
    <w:altName w:val="Arial"/>
    <w:panose1 w:val="00000000000000000000"/>
    <w:charset w:val="00"/>
    <w:family w:val="swiss"/>
    <w:notTrueType/>
    <w:pitch w:val="default"/>
    <w:sig w:usb0="00000003" w:usb1="00000000" w:usb2="00000000" w:usb3="00000000" w:csb0="00000009"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D75251" w14:textId="77777777" w:rsidR="00DA27C2" w:rsidRDefault="00DA27C2" w:rsidP="006E08CB">
      <w:r>
        <w:separator/>
      </w:r>
    </w:p>
  </w:footnote>
  <w:footnote w:type="continuationSeparator" w:id="0">
    <w:p w14:paraId="330402D4" w14:textId="77777777" w:rsidR="00DA27C2" w:rsidRDefault="00DA27C2" w:rsidP="006E08C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6CCEC1" w14:textId="77777777" w:rsidR="00A9277C" w:rsidRDefault="00C27DDD" w:rsidP="00A9277C">
    <w:pPr>
      <w:pStyle w:val="Header"/>
      <w:pBdr>
        <w:bottom w:val="single" w:sz="4" w:space="1" w:color="auto"/>
      </w:pBdr>
      <w:tabs>
        <w:tab w:val="clear" w:pos="4320"/>
        <w:tab w:val="clear" w:pos="8640"/>
        <w:tab w:val="right" w:pos="9356"/>
      </w:tabs>
      <w:rPr>
        <w:rFonts w:asciiTheme="minorHAnsi" w:hAnsiTheme="minorHAnsi"/>
        <w:color w:val="A40F1E"/>
        <w:sz w:val="48"/>
        <w:szCs w:val="48"/>
        <w:u w:color="008000"/>
      </w:rPr>
    </w:pPr>
    <w:r w:rsidRPr="00C27DDD">
      <w:rPr>
        <w:rFonts w:asciiTheme="minorHAnsi" w:hAnsiTheme="minorHAnsi"/>
        <w:color w:val="A40F1E"/>
        <w:sz w:val="48"/>
        <w:szCs w:val="48"/>
        <w:u w:color="008000"/>
      </w:rPr>
      <w:t>4.7 Magnetism and electromagnetism</w:t>
    </w:r>
  </w:p>
  <w:p w14:paraId="6013626C" w14:textId="4FDDFE2C" w:rsidR="00F774A5" w:rsidRPr="001336B1" w:rsidRDefault="00A9277C" w:rsidP="00A9277C">
    <w:pPr>
      <w:pStyle w:val="Header"/>
      <w:pBdr>
        <w:bottom w:val="single" w:sz="4" w:space="1" w:color="auto"/>
      </w:pBdr>
      <w:tabs>
        <w:tab w:val="clear" w:pos="4320"/>
        <w:tab w:val="clear" w:pos="8640"/>
        <w:tab w:val="right" w:pos="9356"/>
      </w:tabs>
      <w:jc w:val="right"/>
      <w:rPr>
        <w:rFonts w:asciiTheme="minorHAnsi" w:hAnsiTheme="minorHAnsi"/>
        <w:sz w:val="28"/>
        <w:szCs w:val="28"/>
        <w:u w:color="008000"/>
      </w:rPr>
    </w:pPr>
    <w:r>
      <w:rPr>
        <w:rFonts w:asciiTheme="minorHAnsi" w:hAnsiTheme="minorHAnsi"/>
        <w:sz w:val="28"/>
        <w:szCs w:val="28"/>
      </w:rPr>
      <w:t>Gap Filling Exercise</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4437A9"/>
    <w:multiLevelType w:val="hybridMultilevel"/>
    <w:tmpl w:val="2744AC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DE25C4A"/>
    <w:multiLevelType w:val="multilevel"/>
    <w:tmpl w:val="0E149AAE"/>
    <w:lvl w:ilvl="0">
      <w:start w:val="1"/>
      <w:numFmt w:val="bullet"/>
      <w:lvlText w:val=""/>
      <w:lvlJc w:val="left"/>
      <w:pPr>
        <w:ind w:left="1854" w:hanging="720"/>
      </w:pPr>
      <w:rPr>
        <w:rFonts w:ascii="Symbol" w:hAnsi="Symbol" w:hint="default"/>
      </w:rPr>
    </w:lvl>
    <w:lvl w:ilvl="1">
      <w:start w:val="1"/>
      <w:numFmt w:val="bullet"/>
      <w:lvlText w:val="o"/>
      <w:lvlJc w:val="left"/>
      <w:pPr>
        <w:ind w:left="1440" w:hanging="360"/>
      </w:pPr>
      <w:rPr>
        <w:rFonts w:ascii="Courier" w:hAnsi="Courier"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w:hAnsi="Courier"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w:hAnsi="Courier"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3215AF"/>
    <w:multiLevelType w:val="hybridMultilevel"/>
    <w:tmpl w:val="B4D2726A"/>
    <w:lvl w:ilvl="0" w:tplc="C89EDE50">
      <w:start w:val="1"/>
      <w:numFmt w:val="bullet"/>
      <w:pStyle w:val="Bulletlist1"/>
      <w:lvlText w:val=""/>
      <w:lvlJc w:val="left"/>
      <w:pPr>
        <w:tabs>
          <w:tab w:val="num" w:pos="720"/>
        </w:tabs>
        <w:ind w:left="720" w:firstLine="0"/>
      </w:pPr>
      <w:rPr>
        <w:rFonts w:ascii="Symbol" w:hAnsi="Symbol" w:hint="default"/>
        <w:color w:val="C0000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2374A73"/>
    <w:multiLevelType w:val="hybridMultilevel"/>
    <w:tmpl w:val="7436AA80"/>
    <w:lvl w:ilvl="0" w:tplc="08090019">
      <w:start w:val="1"/>
      <w:numFmt w:val="lowerLetter"/>
      <w:lvlText w:val="%1."/>
      <w:lvlJc w:val="left"/>
      <w:pPr>
        <w:ind w:left="501"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40F335D"/>
    <w:multiLevelType w:val="hybridMultilevel"/>
    <w:tmpl w:val="4E98907A"/>
    <w:lvl w:ilvl="0" w:tplc="FC5600D4">
      <w:start w:val="1"/>
      <w:numFmt w:val="bullet"/>
      <w:lvlText w:val=""/>
      <w:lvlJc w:val="left"/>
      <w:pPr>
        <w:ind w:left="2138" w:hanging="720"/>
      </w:pPr>
      <w:rPr>
        <w:rFonts w:ascii="Symbol" w:hAnsi="Symbol" w:hint="default"/>
        <w:color w:val="008000"/>
      </w:rPr>
    </w:lvl>
    <w:lvl w:ilvl="1" w:tplc="04090003" w:tentative="1">
      <w:start w:val="1"/>
      <w:numFmt w:val="bullet"/>
      <w:lvlText w:val="o"/>
      <w:lvlJc w:val="left"/>
      <w:pPr>
        <w:ind w:left="1386" w:hanging="360"/>
      </w:pPr>
      <w:rPr>
        <w:rFonts w:ascii="Courier" w:hAnsi="Courier" w:hint="default"/>
      </w:rPr>
    </w:lvl>
    <w:lvl w:ilvl="2" w:tplc="04090005" w:tentative="1">
      <w:start w:val="1"/>
      <w:numFmt w:val="bullet"/>
      <w:lvlText w:val=""/>
      <w:lvlJc w:val="left"/>
      <w:pPr>
        <w:ind w:left="2106" w:hanging="360"/>
      </w:pPr>
      <w:rPr>
        <w:rFonts w:ascii="Wingdings" w:hAnsi="Wingdings" w:hint="default"/>
      </w:rPr>
    </w:lvl>
    <w:lvl w:ilvl="3" w:tplc="04090001" w:tentative="1">
      <w:start w:val="1"/>
      <w:numFmt w:val="bullet"/>
      <w:lvlText w:val=""/>
      <w:lvlJc w:val="left"/>
      <w:pPr>
        <w:ind w:left="2826" w:hanging="360"/>
      </w:pPr>
      <w:rPr>
        <w:rFonts w:ascii="Symbol" w:hAnsi="Symbol" w:hint="default"/>
      </w:rPr>
    </w:lvl>
    <w:lvl w:ilvl="4" w:tplc="04090003" w:tentative="1">
      <w:start w:val="1"/>
      <w:numFmt w:val="bullet"/>
      <w:lvlText w:val="o"/>
      <w:lvlJc w:val="left"/>
      <w:pPr>
        <w:ind w:left="3546" w:hanging="360"/>
      </w:pPr>
      <w:rPr>
        <w:rFonts w:ascii="Courier" w:hAnsi="Courier" w:hint="default"/>
      </w:rPr>
    </w:lvl>
    <w:lvl w:ilvl="5" w:tplc="04090005" w:tentative="1">
      <w:start w:val="1"/>
      <w:numFmt w:val="bullet"/>
      <w:lvlText w:val=""/>
      <w:lvlJc w:val="left"/>
      <w:pPr>
        <w:ind w:left="4266" w:hanging="360"/>
      </w:pPr>
      <w:rPr>
        <w:rFonts w:ascii="Wingdings" w:hAnsi="Wingdings" w:hint="default"/>
      </w:rPr>
    </w:lvl>
    <w:lvl w:ilvl="6" w:tplc="04090001" w:tentative="1">
      <w:start w:val="1"/>
      <w:numFmt w:val="bullet"/>
      <w:lvlText w:val=""/>
      <w:lvlJc w:val="left"/>
      <w:pPr>
        <w:ind w:left="4986" w:hanging="360"/>
      </w:pPr>
      <w:rPr>
        <w:rFonts w:ascii="Symbol" w:hAnsi="Symbol" w:hint="default"/>
      </w:rPr>
    </w:lvl>
    <w:lvl w:ilvl="7" w:tplc="04090003" w:tentative="1">
      <w:start w:val="1"/>
      <w:numFmt w:val="bullet"/>
      <w:lvlText w:val="o"/>
      <w:lvlJc w:val="left"/>
      <w:pPr>
        <w:ind w:left="5706" w:hanging="360"/>
      </w:pPr>
      <w:rPr>
        <w:rFonts w:ascii="Courier" w:hAnsi="Courier" w:hint="default"/>
      </w:rPr>
    </w:lvl>
    <w:lvl w:ilvl="8" w:tplc="04090005" w:tentative="1">
      <w:start w:val="1"/>
      <w:numFmt w:val="bullet"/>
      <w:lvlText w:val=""/>
      <w:lvlJc w:val="left"/>
      <w:pPr>
        <w:ind w:left="6426" w:hanging="360"/>
      </w:pPr>
      <w:rPr>
        <w:rFonts w:ascii="Wingdings" w:hAnsi="Wingdings" w:hint="default"/>
      </w:rPr>
    </w:lvl>
  </w:abstractNum>
  <w:abstractNum w:abstractNumId="5" w15:restartNumberingAfterBreak="0">
    <w:nsid w:val="4AC47578"/>
    <w:multiLevelType w:val="hybridMultilevel"/>
    <w:tmpl w:val="0E149AAE"/>
    <w:lvl w:ilvl="0" w:tplc="23246498">
      <w:start w:val="1"/>
      <w:numFmt w:val="bullet"/>
      <w:lvlText w:val=""/>
      <w:lvlJc w:val="left"/>
      <w:pPr>
        <w:ind w:left="1854" w:hanging="720"/>
      </w:pPr>
      <w:rPr>
        <w:rFonts w:ascii="Symbol" w:hAnsi="Symbol" w:hint="default"/>
      </w:rPr>
    </w:lvl>
    <w:lvl w:ilvl="1" w:tplc="87646B3A">
      <w:start w:val="1"/>
      <w:numFmt w:val="bullet"/>
      <w:pStyle w:val="BL"/>
      <w:lvlText w:val="o"/>
      <w:lvlJc w:val="left"/>
      <w:pPr>
        <w:ind w:left="1440" w:hanging="360"/>
      </w:pPr>
      <w:rPr>
        <w:rFonts w:ascii="Courier" w:hAnsi="Courier"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w:hAnsi="Courier"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w:hAnsi="Courier"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F2C03D2"/>
    <w:multiLevelType w:val="hybridMultilevel"/>
    <w:tmpl w:val="99A8690C"/>
    <w:lvl w:ilvl="0" w:tplc="470C1766">
      <w:start w:val="1"/>
      <w:numFmt w:val="bullet"/>
      <w:pStyle w:val="BLSub"/>
      <w:lvlText w:val=""/>
      <w:lvlJc w:val="left"/>
      <w:pPr>
        <w:ind w:left="3556" w:hanging="1854"/>
      </w:pPr>
      <w:rPr>
        <w:rFonts w:ascii="Symbol" w:hAnsi="Symbol" w:hint="default"/>
        <w:color w:val="A40F1E"/>
      </w:rPr>
    </w:lvl>
    <w:lvl w:ilvl="1" w:tplc="04090003" w:tentative="1">
      <w:start w:val="1"/>
      <w:numFmt w:val="bullet"/>
      <w:lvlText w:val="o"/>
      <w:lvlJc w:val="left"/>
      <w:pPr>
        <w:ind w:left="2858" w:hanging="360"/>
      </w:pPr>
      <w:rPr>
        <w:rFonts w:ascii="Courier" w:hAnsi="Courier" w:hint="default"/>
      </w:rPr>
    </w:lvl>
    <w:lvl w:ilvl="2" w:tplc="04090005" w:tentative="1">
      <w:start w:val="1"/>
      <w:numFmt w:val="bullet"/>
      <w:lvlText w:val=""/>
      <w:lvlJc w:val="left"/>
      <w:pPr>
        <w:ind w:left="3578" w:hanging="360"/>
      </w:pPr>
      <w:rPr>
        <w:rFonts w:ascii="Symbol" w:hAnsi="Symbol"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w:hAnsi="Courier" w:hint="default"/>
      </w:rPr>
    </w:lvl>
    <w:lvl w:ilvl="5" w:tplc="04090005" w:tentative="1">
      <w:start w:val="1"/>
      <w:numFmt w:val="bullet"/>
      <w:lvlText w:val=""/>
      <w:lvlJc w:val="left"/>
      <w:pPr>
        <w:ind w:left="5738" w:hanging="360"/>
      </w:pPr>
      <w:rPr>
        <w:rFonts w:ascii="Symbol" w:hAnsi="Symbol"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w:hAnsi="Courier" w:hint="default"/>
      </w:rPr>
    </w:lvl>
    <w:lvl w:ilvl="8" w:tplc="04090005" w:tentative="1">
      <w:start w:val="1"/>
      <w:numFmt w:val="bullet"/>
      <w:lvlText w:val=""/>
      <w:lvlJc w:val="left"/>
      <w:pPr>
        <w:ind w:left="7898" w:hanging="360"/>
      </w:pPr>
      <w:rPr>
        <w:rFonts w:ascii="Symbol" w:hAnsi="Symbol" w:hint="default"/>
      </w:rPr>
    </w:lvl>
  </w:abstractNum>
  <w:abstractNum w:abstractNumId="7" w15:restartNumberingAfterBreak="0">
    <w:nsid w:val="51892AE5"/>
    <w:multiLevelType w:val="hybridMultilevel"/>
    <w:tmpl w:val="59160FE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5F93DB5"/>
    <w:multiLevelType w:val="multilevel"/>
    <w:tmpl w:val="5B2E770E"/>
    <w:lvl w:ilvl="0">
      <w:start w:val="1"/>
      <w:numFmt w:val="bullet"/>
      <w:lvlText w:val=""/>
      <w:lvlJc w:val="left"/>
      <w:pPr>
        <w:ind w:left="1800" w:hanging="720"/>
      </w:pPr>
      <w:rPr>
        <w:rFonts w:ascii="Symbol" w:hAnsi="Symbol" w:hint="default"/>
      </w:rPr>
    </w:lvl>
    <w:lvl w:ilvl="1">
      <w:start w:val="1"/>
      <w:numFmt w:val="bullet"/>
      <w:lvlText w:val="o"/>
      <w:lvlJc w:val="left"/>
      <w:pPr>
        <w:ind w:left="1386" w:hanging="360"/>
      </w:pPr>
      <w:rPr>
        <w:rFonts w:ascii="Courier" w:hAnsi="Courier" w:hint="default"/>
      </w:rPr>
    </w:lvl>
    <w:lvl w:ilvl="2">
      <w:start w:val="1"/>
      <w:numFmt w:val="bullet"/>
      <w:lvlText w:val=""/>
      <w:lvlJc w:val="left"/>
      <w:pPr>
        <w:ind w:left="2106" w:hanging="360"/>
      </w:pPr>
      <w:rPr>
        <w:rFonts w:ascii="Wingdings" w:hAnsi="Wingdings" w:hint="default"/>
      </w:rPr>
    </w:lvl>
    <w:lvl w:ilvl="3">
      <w:start w:val="1"/>
      <w:numFmt w:val="bullet"/>
      <w:lvlText w:val=""/>
      <w:lvlJc w:val="left"/>
      <w:pPr>
        <w:ind w:left="2826" w:hanging="360"/>
      </w:pPr>
      <w:rPr>
        <w:rFonts w:ascii="Symbol" w:hAnsi="Symbol" w:hint="default"/>
      </w:rPr>
    </w:lvl>
    <w:lvl w:ilvl="4">
      <w:start w:val="1"/>
      <w:numFmt w:val="bullet"/>
      <w:lvlText w:val="o"/>
      <w:lvlJc w:val="left"/>
      <w:pPr>
        <w:ind w:left="3546" w:hanging="360"/>
      </w:pPr>
      <w:rPr>
        <w:rFonts w:ascii="Courier" w:hAnsi="Courier" w:hint="default"/>
      </w:rPr>
    </w:lvl>
    <w:lvl w:ilvl="5">
      <w:start w:val="1"/>
      <w:numFmt w:val="bullet"/>
      <w:lvlText w:val=""/>
      <w:lvlJc w:val="left"/>
      <w:pPr>
        <w:ind w:left="4266" w:hanging="360"/>
      </w:pPr>
      <w:rPr>
        <w:rFonts w:ascii="Wingdings" w:hAnsi="Wingdings" w:hint="default"/>
      </w:rPr>
    </w:lvl>
    <w:lvl w:ilvl="6">
      <w:start w:val="1"/>
      <w:numFmt w:val="bullet"/>
      <w:lvlText w:val=""/>
      <w:lvlJc w:val="left"/>
      <w:pPr>
        <w:ind w:left="4986" w:hanging="360"/>
      </w:pPr>
      <w:rPr>
        <w:rFonts w:ascii="Symbol" w:hAnsi="Symbol" w:hint="default"/>
      </w:rPr>
    </w:lvl>
    <w:lvl w:ilvl="7">
      <w:start w:val="1"/>
      <w:numFmt w:val="bullet"/>
      <w:lvlText w:val="o"/>
      <w:lvlJc w:val="left"/>
      <w:pPr>
        <w:ind w:left="5706" w:hanging="360"/>
      </w:pPr>
      <w:rPr>
        <w:rFonts w:ascii="Courier" w:hAnsi="Courier" w:hint="default"/>
      </w:rPr>
    </w:lvl>
    <w:lvl w:ilvl="8">
      <w:start w:val="1"/>
      <w:numFmt w:val="bullet"/>
      <w:lvlText w:val=""/>
      <w:lvlJc w:val="left"/>
      <w:pPr>
        <w:ind w:left="6426" w:hanging="360"/>
      </w:pPr>
      <w:rPr>
        <w:rFonts w:ascii="Wingdings" w:hAnsi="Wingdings" w:hint="default"/>
      </w:rPr>
    </w:lvl>
  </w:abstractNum>
  <w:abstractNum w:abstractNumId="9" w15:restartNumberingAfterBreak="0">
    <w:nsid w:val="66CD09D2"/>
    <w:multiLevelType w:val="hybridMultilevel"/>
    <w:tmpl w:val="57D62850"/>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0"/>
  </w:num>
  <w:num w:numId="3">
    <w:abstractNumId w:val="2"/>
  </w:num>
  <w:num w:numId="4">
    <w:abstractNumId w:val="5"/>
  </w:num>
  <w:num w:numId="5">
    <w:abstractNumId w:val="1"/>
  </w:num>
  <w:num w:numId="6">
    <w:abstractNumId w:val="4"/>
  </w:num>
  <w:num w:numId="7">
    <w:abstractNumId w:val="8"/>
  </w:num>
  <w:num w:numId="8">
    <w:abstractNumId w:val="6"/>
  </w:num>
  <w:num w:numId="9">
    <w:abstractNumId w:val="7"/>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05F0"/>
    <w:rsid w:val="000230CC"/>
    <w:rsid w:val="000408BF"/>
    <w:rsid w:val="00061DB3"/>
    <w:rsid w:val="00085452"/>
    <w:rsid w:val="000874D8"/>
    <w:rsid w:val="000937A8"/>
    <w:rsid w:val="00094646"/>
    <w:rsid w:val="000D1A8E"/>
    <w:rsid w:val="000D3A0C"/>
    <w:rsid w:val="000D6AF0"/>
    <w:rsid w:val="000F6E60"/>
    <w:rsid w:val="001200D2"/>
    <w:rsid w:val="00124EC2"/>
    <w:rsid w:val="001336B1"/>
    <w:rsid w:val="00166694"/>
    <w:rsid w:val="001F7A2E"/>
    <w:rsid w:val="0020665D"/>
    <w:rsid w:val="002109A9"/>
    <w:rsid w:val="00216ABE"/>
    <w:rsid w:val="0021743E"/>
    <w:rsid w:val="00257EB2"/>
    <w:rsid w:val="00284D0D"/>
    <w:rsid w:val="00293C4B"/>
    <w:rsid w:val="002B5597"/>
    <w:rsid w:val="002D6166"/>
    <w:rsid w:val="002F5A91"/>
    <w:rsid w:val="00313DB5"/>
    <w:rsid w:val="00314BC1"/>
    <w:rsid w:val="00341231"/>
    <w:rsid w:val="00394AA5"/>
    <w:rsid w:val="003B6354"/>
    <w:rsid w:val="003E22A7"/>
    <w:rsid w:val="00430532"/>
    <w:rsid w:val="004A1CEC"/>
    <w:rsid w:val="004A27A4"/>
    <w:rsid w:val="004A61B2"/>
    <w:rsid w:val="004B32B1"/>
    <w:rsid w:val="004E0EAB"/>
    <w:rsid w:val="00505AA7"/>
    <w:rsid w:val="00512F60"/>
    <w:rsid w:val="00536580"/>
    <w:rsid w:val="0058495D"/>
    <w:rsid w:val="005D1A97"/>
    <w:rsid w:val="005F3C29"/>
    <w:rsid w:val="00662EE4"/>
    <w:rsid w:val="00676713"/>
    <w:rsid w:val="006D186B"/>
    <w:rsid w:val="006D5670"/>
    <w:rsid w:val="006E08CB"/>
    <w:rsid w:val="006F060F"/>
    <w:rsid w:val="00725223"/>
    <w:rsid w:val="0073529B"/>
    <w:rsid w:val="00786A11"/>
    <w:rsid w:val="007B3340"/>
    <w:rsid w:val="007C1F5F"/>
    <w:rsid w:val="0080467A"/>
    <w:rsid w:val="008148C6"/>
    <w:rsid w:val="00824ECC"/>
    <w:rsid w:val="0082525B"/>
    <w:rsid w:val="00877E2D"/>
    <w:rsid w:val="00885B1C"/>
    <w:rsid w:val="00896B78"/>
    <w:rsid w:val="008A618D"/>
    <w:rsid w:val="008B4156"/>
    <w:rsid w:val="008B5123"/>
    <w:rsid w:val="008C656D"/>
    <w:rsid w:val="008D4E0D"/>
    <w:rsid w:val="008E6C0B"/>
    <w:rsid w:val="00932AC0"/>
    <w:rsid w:val="00936FE6"/>
    <w:rsid w:val="00992C2D"/>
    <w:rsid w:val="009A3121"/>
    <w:rsid w:val="00A2379B"/>
    <w:rsid w:val="00A30D50"/>
    <w:rsid w:val="00A66F65"/>
    <w:rsid w:val="00A72254"/>
    <w:rsid w:val="00A9277C"/>
    <w:rsid w:val="00AE7FE2"/>
    <w:rsid w:val="00B462EC"/>
    <w:rsid w:val="00B77E0B"/>
    <w:rsid w:val="00BA1F79"/>
    <w:rsid w:val="00BA27FA"/>
    <w:rsid w:val="00BB3844"/>
    <w:rsid w:val="00C27DDD"/>
    <w:rsid w:val="00C339DA"/>
    <w:rsid w:val="00C9487D"/>
    <w:rsid w:val="00CC0774"/>
    <w:rsid w:val="00D0771F"/>
    <w:rsid w:val="00D07E4E"/>
    <w:rsid w:val="00D14368"/>
    <w:rsid w:val="00D42D5A"/>
    <w:rsid w:val="00D539B8"/>
    <w:rsid w:val="00D874F9"/>
    <w:rsid w:val="00D91366"/>
    <w:rsid w:val="00DA27C2"/>
    <w:rsid w:val="00DC1DE3"/>
    <w:rsid w:val="00DC667C"/>
    <w:rsid w:val="00DF7750"/>
    <w:rsid w:val="00E105F0"/>
    <w:rsid w:val="00E323D1"/>
    <w:rsid w:val="00E56716"/>
    <w:rsid w:val="00E60D8F"/>
    <w:rsid w:val="00E86660"/>
    <w:rsid w:val="00EE0DF5"/>
    <w:rsid w:val="00F04C9F"/>
    <w:rsid w:val="00F2245F"/>
    <w:rsid w:val="00F42EC8"/>
    <w:rsid w:val="00F64FFE"/>
    <w:rsid w:val="00F76085"/>
    <w:rsid w:val="00F774A5"/>
    <w:rsid w:val="00F874D1"/>
    <w:rsid w:val="00FE360A"/>
    <w:rsid w:val="00FF2E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7054686F"/>
  <w15:docId w15:val="{4C33705C-FAF3-4525-ADC5-281433421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heme="minorHAnsi" w:hAnsi="Cambria" w:cs="Times New Roman"/>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0E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qFormat/>
    <w:rsid w:val="00394AA5"/>
    <w:pPr>
      <w:framePr w:hSpace="181" w:vSpace="142" w:wrap="around" w:vAnchor="text" w:hAnchor="text" w:y="285"/>
      <w:ind w:left="147"/>
      <w:suppressOverlap/>
    </w:pPr>
    <w:rPr>
      <w:rFonts w:ascii="Courier" w:eastAsia="MS Mincho" w:hAnsi="Courier"/>
      <w:b/>
      <w:sz w:val="24"/>
      <w:szCs w:val="24"/>
    </w:rPr>
  </w:style>
  <w:style w:type="paragraph" w:customStyle="1" w:styleId="HChead">
    <w:name w:val="HC head"/>
    <w:basedOn w:val="Normal"/>
    <w:qFormat/>
    <w:rsid w:val="00394AA5"/>
    <w:pPr>
      <w:spacing w:before="240"/>
    </w:pPr>
    <w:rPr>
      <w:rFonts w:ascii="Arial" w:eastAsia="MS Mincho" w:hAnsi="Arial" w:cs="Arial"/>
      <w:b/>
      <w:color w:val="9E0F1D"/>
      <w:sz w:val="28"/>
      <w:szCs w:val="24"/>
    </w:rPr>
  </w:style>
  <w:style w:type="paragraph" w:customStyle="1" w:styleId="KeyTermhead">
    <w:name w:val="Key Term head"/>
    <w:basedOn w:val="Normal"/>
    <w:qFormat/>
    <w:rsid w:val="004E0EAB"/>
    <w:pPr>
      <w:spacing w:before="240"/>
    </w:pPr>
    <w:rPr>
      <w:rFonts w:ascii="Arial" w:eastAsia="MS Mincho" w:hAnsi="Arial" w:cs="Arial"/>
      <w:b/>
      <w:color w:val="008935"/>
      <w:sz w:val="32"/>
      <w:szCs w:val="24"/>
      <w:u w:val="single"/>
    </w:rPr>
  </w:style>
  <w:style w:type="paragraph" w:customStyle="1" w:styleId="Versionref">
    <w:name w:val="Version ref"/>
    <w:basedOn w:val="Normal"/>
    <w:qFormat/>
    <w:rsid w:val="00394AA5"/>
    <w:pPr>
      <w:spacing w:before="120"/>
    </w:pPr>
    <w:rPr>
      <w:rFonts w:ascii="Times" w:eastAsia="MS Mincho" w:hAnsi="Times"/>
      <w:color w:val="0000FF"/>
      <w:sz w:val="24"/>
      <w:szCs w:val="24"/>
    </w:rPr>
  </w:style>
  <w:style w:type="character" w:customStyle="1" w:styleId="SBreference">
    <w:name w:val="SB reference"/>
    <w:basedOn w:val="DefaultParagraphFont"/>
    <w:uiPriority w:val="1"/>
    <w:rsid w:val="00394AA5"/>
    <w:rPr>
      <w:sz w:val="24"/>
      <w:szCs w:val="24"/>
    </w:rPr>
  </w:style>
  <w:style w:type="paragraph" w:customStyle="1" w:styleId="Bulletlist1">
    <w:name w:val="Bullet list 1"/>
    <w:basedOn w:val="Normal"/>
    <w:rsid w:val="004E0EAB"/>
    <w:pPr>
      <w:numPr>
        <w:numId w:val="3"/>
      </w:numPr>
      <w:ind w:right="542"/>
    </w:pPr>
    <w:rPr>
      <w:rFonts w:ascii="Times" w:eastAsia="MS Mincho" w:hAnsi="Times"/>
      <w:sz w:val="24"/>
      <w:szCs w:val="24"/>
    </w:rPr>
  </w:style>
  <w:style w:type="paragraph" w:customStyle="1" w:styleId="Caption1">
    <w:name w:val="Caption1"/>
    <w:basedOn w:val="Normal"/>
    <w:rsid w:val="004E0EAB"/>
    <w:pPr>
      <w:spacing w:before="120"/>
    </w:pPr>
    <w:rPr>
      <w:rFonts w:ascii="Arial" w:eastAsia="MS Mincho" w:hAnsi="Arial" w:cs="Arial"/>
      <w:bCs/>
    </w:rPr>
  </w:style>
  <w:style w:type="paragraph" w:customStyle="1" w:styleId="HDhead">
    <w:name w:val="HD head"/>
    <w:basedOn w:val="HChead"/>
    <w:rsid w:val="0020665D"/>
    <w:rPr>
      <w:i/>
      <w:color w:val="auto"/>
      <w:sz w:val="24"/>
    </w:rPr>
  </w:style>
  <w:style w:type="paragraph" w:styleId="ListParagraph">
    <w:name w:val="List Paragraph"/>
    <w:basedOn w:val="Normal"/>
    <w:uiPriority w:val="34"/>
    <w:qFormat/>
    <w:rsid w:val="004E0EAB"/>
    <w:pPr>
      <w:ind w:left="720"/>
      <w:contextualSpacing/>
    </w:pPr>
  </w:style>
  <w:style w:type="table" w:styleId="TableGrid">
    <w:name w:val="Table Grid"/>
    <w:basedOn w:val="TableNormal"/>
    <w:uiPriority w:val="39"/>
    <w:rsid w:val="004E0E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0EAB"/>
    <w:pPr>
      <w:tabs>
        <w:tab w:val="center" w:pos="4320"/>
        <w:tab w:val="right" w:pos="8640"/>
      </w:tabs>
    </w:pPr>
  </w:style>
  <w:style w:type="character" w:customStyle="1" w:styleId="HeaderChar">
    <w:name w:val="Header Char"/>
    <w:basedOn w:val="DefaultParagraphFont"/>
    <w:link w:val="Header"/>
    <w:uiPriority w:val="99"/>
    <w:rsid w:val="004E0EAB"/>
  </w:style>
  <w:style w:type="paragraph" w:styleId="Footer">
    <w:name w:val="footer"/>
    <w:basedOn w:val="Normal"/>
    <w:link w:val="FooterChar"/>
    <w:uiPriority w:val="99"/>
    <w:unhideWhenUsed/>
    <w:rsid w:val="004E0EAB"/>
    <w:pPr>
      <w:tabs>
        <w:tab w:val="center" w:pos="4320"/>
        <w:tab w:val="right" w:pos="8640"/>
      </w:tabs>
    </w:pPr>
  </w:style>
  <w:style w:type="character" w:customStyle="1" w:styleId="FooterChar">
    <w:name w:val="Footer Char"/>
    <w:basedOn w:val="DefaultParagraphFont"/>
    <w:link w:val="Footer"/>
    <w:uiPriority w:val="99"/>
    <w:rsid w:val="004E0EAB"/>
  </w:style>
  <w:style w:type="paragraph" w:customStyle="1" w:styleId="RHRRunningheadrecto">
    <w:name w:val="RHR_Running_head_recto"/>
    <w:basedOn w:val="Normal"/>
    <w:uiPriority w:val="99"/>
    <w:rsid w:val="004E0EAB"/>
    <w:pPr>
      <w:widowControl w:val="0"/>
      <w:suppressAutoHyphens/>
      <w:autoSpaceDE w:val="0"/>
      <w:autoSpaceDN w:val="0"/>
      <w:adjustRightInd w:val="0"/>
      <w:spacing w:line="200" w:lineRule="atLeast"/>
      <w:jc w:val="right"/>
      <w:textAlignment w:val="center"/>
    </w:pPr>
    <w:rPr>
      <w:rFonts w:ascii="FrutigerLTStd-Roman" w:hAnsi="FrutigerLTStd-Roman" w:cs="FrutigerLTStd-Roman"/>
      <w:color w:val="000000"/>
      <w:sz w:val="16"/>
      <w:szCs w:val="16"/>
    </w:rPr>
  </w:style>
  <w:style w:type="paragraph" w:customStyle="1" w:styleId="CH">
    <w:name w:val="CH"/>
    <w:basedOn w:val="Normal"/>
    <w:qFormat/>
    <w:rsid w:val="004E0EAB"/>
    <w:pPr>
      <w:spacing w:before="240" w:after="240"/>
      <w:ind w:left="1134" w:hanging="567"/>
    </w:pPr>
    <w:rPr>
      <w:rFonts w:asciiTheme="minorHAnsi" w:hAnsiTheme="minorHAnsi"/>
      <w:b/>
      <w:color w:val="008000"/>
      <w:sz w:val="48"/>
      <w:szCs w:val="48"/>
    </w:rPr>
  </w:style>
  <w:style w:type="paragraph" w:customStyle="1" w:styleId="RH">
    <w:name w:val="RH"/>
    <w:basedOn w:val="Normal"/>
    <w:qFormat/>
    <w:rsid w:val="004E0EAB"/>
    <w:pPr>
      <w:spacing w:before="240" w:after="240" w:line="480" w:lineRule="exact"/>
      <w:ind w:left="1134"/>
    </w:pPr>
    <w:rPr>
      <w:rFonts w:asciiTheme="minorHAnsi" w:hAnsiTheme="minorHAnsi"/>
      <w:sz w:val="40"/>
      <w:szCs w:val="40"/>
    </w:rPr>
  </w:style>
  <w:style w:type="paragraph" w:customStyle="1" w:styleId="A">
    <w:name w:val="A"/>
    <w:basedOn w:val="Normal"/>
    <w:qFormat/>
    <w:rsid w:val="00F774A5"/>
    <w:pPr>
      <w:spacing w:before="240" w:after="240" w:line="360" w:lineRule="exact"/>
      <w:ind w:left="1134"/>
    </w:pPr>
    <w:rPr>
      <w:rFonts w:asciiTheme="minorHAnsi" w:hAnsiTheme="minorHAnsi"/>
      <w:color w:val="A40F1E"/>
      <w:sz w:val="32"/>
      <w:szCs w:val="32"/>
    </w:rPr>
  </w:style>
  <w:style w:type="paragraph" w:customStyle="1" w:styleId="NL">
    <w:name w:val="NL"/>
    <w:basedOn w:val="Normal"/>
    <w:qFormat/>
    <w:rsid w:val="004E0EAB"/>
    <w:pPr>
      <w:tabs>
        <w:tab w:val="left" w:pos="1701"/>
        <w:tab w:val="right" w:pos="9333"/>
      </w:tabs>
      <w:spacing w:line="360" w:lineRule="auto"/>
      <w:ind w:left="1418" w:hanging="284"/>
    </w:pPr>
    <w:rPr>
      <w:rFonts w:asciiTheme="minorHAnsi" w:hAnsiTheme="minorHAnsi"/>
    </w:rPr>
  </w:style>
  <w:style w:type="paragraph" w:customStyle="1" w:styleId="NLa">
    <w:name w:val="NL (a)"/>
    <w:basedOn w:val="NL"/>
    <w:qFormat/>
    <w:rsid w:val="00F2245F"/>
    <w:pPr>
      <w:tabs>
        <w:tab w:val="clear" w:pos="9333"/>
        <w:tab w:val="left" w:pos="1418"/>
        <w:tab w:val="right" w:pos="9356"/>
      </w:tabs>
      <w:ind w:left="1701" w:hanging="567"/>
    </w:pPr>
  </w:style>
  <w:style w:type="paragraph" w:customStyle="1" w:styleId="NLai">
    <w:name w:val="NL (a) i"/>
    <w:basedOn w:val="NL"/>
    <w:qFormat/>
    <w:rsid w:val="004E0EAB"/>
    <w:pPr>
      <w:tabs>
        <w:tab w:val="clear" w:pos="9333"/>
        <w:tab w:val="left" w:pos="1418"/>
        <w:tab w:val="right" w:pos="9356"/>
      </w:tabs>
      <w:ind w:left="2127" w:hanging="993"/>
    </w:pPr>
  </w:style>
  <w:style w:type="paragraph" w:customStyle="1" w:styleId="Tabletext">
    <w:name w:val="Table text"/>
    <w:basedOn w:val="Normal"/>
    <w:qFormat/>
    <w:rsid w:val="004E0EAB"/>
    <w:rPr>
      <w:rFonts w:asciiTheme="minorHAnsi" w:hAnsiTheme="minorHAnsi"/>
    </w:rPr>
  </w:style>
  <w:style w:type="paragraph" w:customStyle="1" w:styleId="Tablehead">
    <w:name w:val="Table head"/>
    <w:basedOn w:val="Normal"/>
    <w:qFormat/>
    <w:rsid w:val="004E0EAB"/>
    <w:rPr>
      <w:rFonts w:asciiTheme="minorHAnsi" w:hAnsiTheme="minorHAnsi"/>
      <w:b/>
    </w:rPr>
  </w:style>
  <w:style w:type="paragraph" w:customStyle="1" w:styleId="B">
    <w:name w:val="B"/>
    <w:basedOn w:val="Normal"/>
    <w:qFormat/>
    <w:rsid w:val="00F2245F"/>
    <w:pPr>
      <w:spacing w:before="240" w:after="240"/>
      <w:ind w:left="1134"/>
    </w:pPr>
    <w:rPr>
      <w:rFonts w:asciiTheme="minorHAnsi" w:hAnsiTheme="minorHAnsi"/>
      <w:i/>
      <w:sz w:val="28"/>
      <w:szCs w:val="28"/>
    </w:rPr>
  </w:style>
  <w:style w:type="paragraph" w:customStyle="1" w:styleId="C">
    <w:name w:val="C"/>
    <w:basedOn w:val="Normal"/>
    <w:qFormat/>
    <w:rsid w:val="004E0EAB"/>
    <w:pPr>
      <w:spacing w:before="120" w:after="120" w:line="360" w:lineRule="auto"/>
      <w:ind w:left="1134"/>
    </w:pPr>
    <w:rPr>
      <w:rFonts w:asciiTheme="minorHAnsi" w:hAnsiTheme="minorHAnsi"/>
      <w:b/>
      <w:sz w:val="22"/>
      <w:szCs w:val="22"/>
    </w:rPr>
  </w:style>
  <w:style w:type="paragraph" w:customStyle="1" w:styleId="TEXT">
    <w:name w:val="TEXT"/>
    <w:basedOn w:val="Normal"/>
    <w:qFormat/>
    <w:rsid w:val="004E0EAB"/>
    <w:pPr>
      <w:spacing w:after="120" w:line="360" w:lineRule="auto"/>
      <w:ind w:left="1134"/>
    </w:pPr>
    <w:rPr>
      <w:rFonts w:asciiTheme="minorHAnsi" w:hAnsiTheme="minorHAnsi"/>
    </w:rPr>
  </w:style>
  <w:style w:type="paragraph" w:customStyle="1" w:styleId="BL">
    <w:name w:val="BL"/>
    <w:basedOn w:val="TEXT"/>
    <w:qFormat/>
    <w:rsid w:val="00F2245F"/>
    <w:pPr>
      <w:numPr>
        <w:ilvl w:val="1"/>
        <w:numId w:val="4"/>
      </w:numPr>
      <w:ind w:hanging="306"/>
    </w:pPr>
  </w:style>
  <w:style w:type="paragraph" w:customStyle="1" w:styleId="BLSub">
    <w:name w:val="BL Sub"/>
    <w:basedOn w:val="TEXT"/>
    <w:qFormat/>
    <w:rsid w:val="00CC0774"/>
    <w:pPr>
      <w:numPr>
        <w:numId w:val="8"/>
      </w:numPr>
      <w:spacing w:after="0"/>
    </w:pPr>
  </w:style>
  <w:style w:type="paragraph" w:styleId="BalloonText">
    <w:name w:val="Balloon Text"/>
    <w:basedOn w:val="Normal"/>
    <w:link w:val="BalloonTextChar"/>
    <w:uiPriority w:val="99"/>
    <w:semiHidden/>
    <w:unhideWhenUsed/>
    <w:rsid w:val="00A30D50"/>
    <w:rPr>
      <w:rFonts w:ascii="Tahoma" w:hAnsi="Tahoma" w:cs="Tahoma"/>
      <w:sz w:val="16"/>
      <w:szCs w:val="16"/>
    </w:rPr>
  </w:style>
  <w:style w:type="character" w:customStyle="1" w:styleId="BalloonTextChar">
    <w:name w:val="Balloon Text Char"/>
    <w:basedOn w:val="DefaultParagraphFont"/>
    <w:link w:val="BalloonText"/>
    <w:uiPriority w:val="99"/>
    <w:semiHidden/>
    <w:rsid w:val="00A30D5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9375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7.wmf"/><Relationship Id="rId18"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jpg"/><Relationship Id="rId12" Type="http://schemas.openxmlformats.org/officeDocument/2006/relationships/image" Target="media/image6.wmf"/><Relationship Id="rId17" Type="http://schemas.openxmlformats.org/officeDocument/2006/relationships/image" Target="media/image10.jpeg"/><Relationship Id="rId2" Type="http://schemas.openxmlformats.org/officeDocument/2006/relationships/styles" Target="styles.xml"/><Relationship Id="rId16" Type="http://schemas.openxmlformats.org/officeDocument/2006/relationships/image" Target="media/image9.jpg"/><Relationship Id="rId20"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1860</Words>
  <Characters>1060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Hachette UK</Company>
  <LinksUpToDate>false</LinksUpToDate>
  <CharactersWithSpaces>12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dia.Young</dc:creator>
  <cp:lastModifiedBy>J. Gardiner</cp:lastModifiedBy>
  <cp:revision>3</cp:revision>
  <dcterms:created xsi:type="dcterms:W3CDTF">2020-01-09T09:33:00Z</dcterms:created>
  <dcterms:modified xsi:type="dcterms:W3CDTF">2020-02-12T14:49:00Z</dcterms:modified>
</cp:coreProperties>
</file>